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61B5BA" w14:textId="77777777" w:rsidR="00777236" w:rsidRDefault="00777236" w:rsidP="000B59B3">
      <w:pPr>
        <w:rPr>
          <w:rFonts w:ascii="Century Gothic" w:hAnsi="Century Gothic"/>
        </w:rPr>
      </w:pPr>
      <w:bookmarkStart w:id="0" w:name="_GoBack"/>
      <w:bookmarkEnd w:id="0"/>
    </w:p>
    <w:p w14:paraId="6485857F" w14:textId="77777777" w:rsidR="00777236" w:rsidRPr="00777236" w:rsidRDefault="00777236" w:rsidP="000B59B3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14:paraId="715F4CAC" w14:textId="77777777" w:rsidR="00256B21" w:rsidRPr="00777236" w:rsidRDefault="007C0FE6" w:rsidP="000B59B3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#</w:t>
      </w:r>
      <w:r w:rsidR="007C14D0">
        <w:rPr>
          <w:rFonts w:ascii="Century Gothic" w:hAnsi="Century Gothic"/>
          <w:b/>
          <w:sz w:val="28"/>
          <w:szCs w:val="28"/>
        </w:rPr>
        <w:t>10</w:t>
      </w:r>
      <w:r>
        <w:rPr>
          <w:rFonts w:ascii="Century Gothic" w:hAnsi="Century Gothic"/>
          <w:b/>
          <w:sz w:val="28"/>
          <w:szCs w:val="28"/>
        </w:rPr>
        <w:t xml:space="preserve"> Review</w:t>
      </w:r>
    </w:p>
    <w:p w14:paraId="700D6621" w14:textId="77777777" w:rsidR="00065C8B" w:rsidRPr="00B35BD1" w:rsidRDefault="00675930" w:rsidP="000B59B3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 w14:anchorId="40FA3118">
          <v:rect id="_x0000_i1025" style="width:511.2pt;height:3pt" o:hralign="center" o:hrstd="t" o:hrnoshade="t" o:hr="t" fillcolor="black" stroked="f"/>
        </w:pict>
      </w:r>
    </w:p>
    <w:p w14:paraId="4D1405BC" w14:textId="77777777" w:rsidR="00985B51" w:rsidRDefault="00985B51" w:rsidP="000B59B3">
      <w:pPr>
        <w:pStyle w:val="ListParagraph"/>
        <w:spacing w:after="0" w:line="240" w:lineRule="auto"/>
        <w:ind w:left="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n a bowl of marbles, there are 10 red ones</w:t>
      </w:r>
      <w:r w:rsidR="009B289C">
        <w:rPr>
          <w:rFonts w:ascii="Century Gothic" w:hAnsi="Century Gothic"/>
          <w:bCs/>
        </w:rPr>
        <w:t>, 6 green</w:t>
      </w:r>
      <w:r w:rsidR="008D62BB">
        <w:rPr>
          <w:rFonts w:ascii="Century Gothic" w:hAnsi="Century Gothic"/>
          <w:bCs/>
        </w:rPr>
        <w:t xml:space="preserve"> ones</w:t>
      </w:r>
      <w:r w:rsidR="009B289C">
        <w:rPr>
          <w:rFonts w:ascii="Century Gothic" w:hAnsi="Century Gothic"/>
          <w:bCs/>
        </w:rPr>
        <w:t>,</w:t>
      </w:r>
      <w:r w:rsidRPr="002F5570">
        <w:rPr>
          <w:rFonts w:ascii="Century Gothic" w:hAnsi="Century Gothic"/>
          <w:bCs/>
        </w:rPr>
        <w:t xml:space="preserve"> and 8 blue ones.  </w:t>
      </w:r>
    </w:p>
    <w:p w14:paraId="142CDFFB" w14:textId="77777777" w:rsidR="009B289C" w:rsidRPr="002F5570" w:rsidRDefault="009B289C" w:rsidP="000B59B3">
      <w:pPr>
        <w:pStyle w:val="ListParagraph"/>
        <w:spacing w:after="0" w:line="240" w:lineRule="auto"/>
        <w:ind w:left="360"/>
        <w:rPr>
          <w:rFonts w:ascii="Century Gothic" w:hAnsi="Century Gothic"/>
          <w:bCs/>
        </w:rPr>
      </w:pPr>
    </w:p>
    <w:p w14:paraId="18995C21" w14:textId="6D7FBB00" w:rsidR="00985B51" w:rsidRPr="002F5570" w:rsidRDefault="00675930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3A2B7A" wp14:editId="793B2823">
                <wp:simplePos x="0" y="0"/>
                <wp:positionH relativeFrom="column">
                  <wp:posOffset>0</wp:posOffset>
                </wp:positionH>
                <wp:positionV relativeFrom="paragraph">
                  <wp:posOffset>168910</wp:posOffset>
                </wp:positionV>
                <wp:extent cx="662940" cy="0"/>
                <wp:effectExtent l="11430" t="10795" r="11430" b="17780"/>
                <wp:wrapNone/>
                <wp:docPr id="32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6FB303C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7" o:spid="_x0000_s1026" type="#_x0000_t32" style="position:absolute;margin-left:0;margin-top:13.3pt;width:52.2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" strokecolor="black [3213]" strokeweight="1.5pt"/>
            </w:pict>
          </mc:Fallback>
        </mc:AlternateContent>
      </w:r>
      <w:r w:rsidR="00985B51" w:rsidRPr="002F5570">
        <w:rPr>
          <w:rFonts w:ascii="Century Gothic" w:hAnsi="Century Gothic"/>
          <w:bCs/>
        </w:rPr>
        <w:t xml:space="preserve">If a marble is chosen at random from the bowl, </w:t>
      </w:r>
      <w:r w:rsidR="009E6B9F">
        <w:rPr>
          <w:rFonts w:ascii="Century Gothic" w:hAnsi="Century Gothic"/>
          <w:bCs/>
        </w:rPr>
        <w:t>find P(red one or a blue one)?</w:t>
      </w:r>
    </w:p>
    <w:p w14:paraId="4E701D74" w14:textId="77777777" w:rsidR="00985B51" w:rsidRPr="002F5570" w:rsidRDefault="00985B51" w:rsidP="000B59B3">
      <w:pPr>
        <w:pStyle w:val="ListParagraph"/>
        <w:spacing w:after="0" w:line="240" w:lineRule="auto"/>
        <w:ind w:hanging="360"/>
        <w:rPr>
          <w:rFonts w:ascii="Century Gothic" w:hAnsi="Century Gothic"/>
          <w:bCs/>
        </w:rPr>
      </w:pPr>
    </w:p>
    <w:p w14:paraId="3E26BF36" w14:textId="77777777" w:rsidR="00985B51" w:rsidRPr="002F5570" w:rsidRDefault="00985B51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 replacement,</w:t>
      </w:r>
      <w:r w:rsidR="009E6B9F">
        <w:rPr>
          <w:rFonts w:ascii="Century Gothic" w:hAnsi="Century Gothic"/>
          <w:bCs/>
        </w:rPr>
        <w:t xml:space="preserve"> find P(red and a blue)?</w:t>
      </w:r>
    </w:p>
    <w:p w14:paraId="6F824CD0" w14:textId="115C8AC1" w:rsidR="00985B51" w:rsidRPr="002F5570" w:rsidRDefault="00675930" w:rsidP="000B59B3">
      <w:pPr>
        <w:pStyle w:val="ListParagraph"/>
        <w:spacing w:after="0" w:line="240" w:lineRule="auto"/>
        <w:ind w:hanging="360"/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7A2C548" wp14:editId="64BBBD5D">
                <wp:simplePos x="0" y="0"/>
                <wp:positionH relativeFrom="column">
                  <wp:posOffset>0</wp:posOffset>
                </wp:positionH>
                <wp:positionV relativeFrom="paragraph">
                  <wp:posOffset>635</wp:posOffset>
                </wp:positionV>
                <wp:extent cx="662940" cy="0"/>
                <wp:effectExtent l="11430" t="13335" r="11430" b="15240"/>
                <wp:wrapNone/>
                <wp:docPr id="31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AE43D30" id="AutoShape 58" o:spid="_x0000_s1026" type="#_x0000_t32" style="position:absolute;margin-left:0;margin-top:.05pt;width:52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7CrHwIAAD0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" strokeweight="1.5pt"/>
            </w:pict>
          </mc:Fallback>
        </mc:AlternateContent>
      </w:r>
    </w:p>
    <w:p w14:paraId="74C9AB5D" w14:textId="2A4EC170" w:rsidR="00985B51" w:rsidRPr="002F5570" w:rsidRDefault="00675930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  <w:bCs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772C75" wp14:editId="4AD36176">
                <wp:simplePos x="0" y="0"/>
                <wp:positionH relativeFrom="column">
                  <wp:posOffset>7620</wp:posOffset>
                </wp:positionH>
                <wp:positionV relativeFrom="paragraph">
                  <wp:posOffset>195580</wp:posOffset>
                </wp:positionV>
                <wp:extent cx="662940" cy="0"/>
                <wp:effectExtent l="9525" t="17145" r="13335" b="11430"/>
                <wp:wrapNone/>
                <wp:docPr id="30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BF75E4" id="AutoShape 59" o:spid="_x0000_s1026" type="#_x0000_t32" style="position:absolute;margin-left:.6pt;margin-top:15.4pt;width:52.2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" strokeweight="1.5pt"/>
            </w:pict>
          </mc:Fallback>
        </mc:AlternateContent>
      </w:r>
      <w:r w:rsidR="00ED498B">
        <w:rPr>
          <w:rFonts w:ascii="Century Gothic" w:hAnsi="Century Gothic"/>
          <w:bCs/>
        </w:rPr>
        <w:t>I</w:t>
      </w:r>
      <w:r w:rsidR="00985B51" w:rsidRPr="002F5570">
        <w:rPr>
          <w:rFonts w:ascii="Century Gothic" w:hAnsi="Century Gothic"/>
          <w:bCs/>
        </w:rPr>
        <w:t xml:space="preserve">f two marbles are chosen at random without replacement, </w:t>
      </w:r>
      <w:r w:rsidR="00054BB7">
        <w:rPr>
          <w:rFonts w:ascii="Century Gothic" w:hAnsi="Century Gothic"/>
          <w:bCs/>
        </w:rPr>
        <w:t xml:space="preserve">                                     </w:t>
      </w:r>
      <w:r w:rsidR="009E6B9F">
        <w:rPr>
          <w:rFonts w:ascii="Century Gothic" w:hAnsi="Century Gothic"/>
          <w:bCs/>
        </w:rPr>
        <w:t>find P(they are both red)?</w:t>
      </w:r>
    </w:p>
    <w:p w14:paraId="77C00CE3" w14:textId="73C5EBEB" w:rsidR="00457B66" w:rsidRPr="002F5570" w:rsidRDefault="00675930" w:rsidP="000B59B3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8F13B0D" wp14:editId="27C9621E">
                <wp:simplePos x="0" y="0"/>
                <wp:positionH relativeFrom="column">
                  <wp:posOffset>4750435</wp:posOffset>
                </wp:positionH>
                <wp:positionV relativeFrom="paragraph">
                  <wp:posOffset>111760</wp:posOffset>
                </wp:positionV>
                <wp:extent cx="1733550" cy="1793875"/>
                <wp:effectExtent l="0" t="0" r="0" b="0"/>
                <wp:wrapNone/>
                <wp:docPr id="29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79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2"/>
                              <w:tblW w:w="2520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62"/>
                              <w:gridCol w:w="359"/>
                              <w:gridCol w:w="359"/>
                              <w:gridCol w:w="360"/>
                              <w:gridCol w:w="360"/>
                              <w:gridCol w:w="360"/>
                              <w:gridCol w:w="360"/>
                            </w:tblGrid>
                            <w:tr w:rsidR="00C70894" w:rsidRPr="00C70894" w14:paraId="49432942" w14:textId="77777777" w:rsidTr="00C70894">
                              <w:trPr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vAlign w:val="center"/>
                                </w:tcPr>
                                <w:p w14:paraId="4A45C6D4" w14:textId="77777777" w:rsidR="00C70894" w:rsidRPr="00C70894" w:rsidRDefault="00C70894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</w:rPr>
                                    <w:t>+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71E984E9" w14:textId="77777777" w:rsidR="00C70894" w:rsidRPr="00C70894" w:rsidRDefault="00C70894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269CCCF1" w14:textId="77777777" w:rsidR="00C70894" w:rsidRPr="00C70894" w:rsidRDefault="00C70894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86EFB69" w14:textId="77777777" w:rsidR="00C70894" w:rsidRPr="00C70894" w:rsidRDefault="00C70894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04AFDE63" w14:textId="77777777" w:rsidR="00C70894" w:rsidRPr="00C70894" w:rsidRDefault="00C70894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9F33D60" w14:textId="77777777" w:rsidR="00C70894" w:rsidRPr="00C70894" w:rsidRDefault="00C70894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33867BAB" w14:textId="77777777" w:rsidR="00C70894" w:rsidRPr="00C70894" w:rsidRDefault="00C70894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C70894" w:rsidRPr="00C70894" w14:paraId="14D38E33" w14:textId="77777777" w:rsidTr="00C70894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vAlign w:val="center"/>
                                </w:tcPr>
                                <w:p w14:paraId="3092B686" w14:textId="77777777" w:rsidR="00C70894" w:rsidRPr="00C70894" w:rsidRDefault="00C70894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0770FB97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4707938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39E71703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716A945F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20CAE8E4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2355275B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70894" w:rsidRPr="00C70894" w14:paraId="37F05ECA" w14:textId="77777777" w:rsidTr="00C70894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vAlign w:val="center"/>
                                </w:tcPr>
                                <w:p w14:paraId="13030097" w14:textId="77777777" w:rsidR="00C70894" w:rsidRPr="00C70894" w:rsidRDefault="00C70894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753A4DF6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58CDBD8B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7ED5BFB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7EE87E6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34E0429F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A688CDB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70894" w:rsidRPr="00C70894" w14:paraId="66585505" w14:textId="77777777" w:rsidTr="00C70894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vAlign w:val="center"/>
                                </w:tcPr>
                                <w:p w14:paraId="1B712BD3" w14:textId="77777777" w:rsidR="00C70894" w:rsidRPr="00C70894" w:rsidRDefault="00C70894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5FAAF938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3D27C2B2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3964E8FA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F4A8F24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A624D7E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4843A687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70894" w:rsidRPr="00C70894" w14:paraId="65AD3F42" w14:textId="77777777" w:rsidTr="00C70894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vAlign w:val="center"/>
                                </w:tcPr>
                                <w:p w14:paraId="65C281B2" w14:textId="77777777" w:rsidR="00C70894" w:rsidRPr="00C70894" w:rsidRDefault="00C70894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71F6848B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947C481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714A5404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4B85FE69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E7DDDC8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DB2211D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70894" w:rsidRPr="00C70894" w14:paraId="7E92F3C0" w14:textId="77777777" w:rsidTr="00C70894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vAlign w:val="center"/>
                                </w:tcPr>
                                <w:p w14:paraId="4260AC34" w14:textId="77777777" w:rsidR="00C70894" w:rsidRPr="00C70894" w:rsidRDefault="00C70894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11BB2FF1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552AFD5A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D464680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3C0B906A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22B00C59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56D68401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C70894" w:rsidRPr="00C70894" w14:paraId="266BB637" w14:textId="77777777" w:rsidTr="00C70894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360" w:type="dxa"/>
                                  <w:vAlign w:val="center"/>
                                </w:tcPr>
                                <w:p w14:paraId="669E0156" w14:textId="77777777" w:rsidR="00C70894" w:rsidRPr="00C70894" w:rsidRDefault="00C70894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 w:rsidRPr="00C70894"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56A6325B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40E6BF66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6F498CEF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73B0A7B4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5B1EA065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60" w:type="dxa"/>
                                  <w:vAlign w:val="center"/>
                                </w:tcPr>
                                <w:p w14:paraId="40FC3435" w14:textId="77777777" w:rsidR="00C70894" w:rsidRPr="00C70894" w:rsidRDefault="00C70894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0D3A111C" w14:textId="77777777" w:rsidR="00C70894" w:rsidRDefault="00C70894" w:rsidP="00C7089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F13B0D" id="_x0000_t202" coordsize="21600,21600" o:spt="202" path="m,l,21600r21600,l21600,xe">
                <v:stroke joinstyle="miter"/>
                <v:path gradientshapeok="t" o:connecttype="rect"/>
              </v:shapetype>
              <v:shape id="Text Box 472" o:spid="_x0000_s1026" type="#_x0000_t202" style="position:absolute;margin-left:374.05pt;margin-top:8.8pt;width:136.5pt;height:141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" filled="f" stroked="f">
                <v:textbox>
                  <w:txbxContent>
                    <w:tbl>
                      <w:tblPr>
                        <w:tblStyle w:val="TableGrid2"/>
                        <w:tblW w:w="2520" w:type="dxa"/>
                        <w:tblLook w:val="04A0" w:firstRow="1" w:lastRow="0" w:firstColumn="1" w:lastColumn="0" w:noHBand="0" w:noVBand="1"/>
                      </w:tblPr>
                      <w:tblGrid>
                        <w:gridCol w:w="362"/>
                        <w:gridCol w:w="359"/>
                        <w:gridCol w:w="359"/>
                        <w:gridCol w:w="360"/>
                        <w:gridCol w:w="360"/>
                        <w:gridCol w:w="360"/>
                        <w:gridCol w:w="360"/>
                      </w:tblGrid>
                      <w:tr w:rsidR="00C70894" w:rsidRPr="00C70894" w14:paraId="49432942" w14:textId="77777777" w:rsidTr="00C70894">
                        <w:trPr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vAlign w:val="center"/>
                          </w:tcPr>
                          <w:p w14:paraId="4A45C6D4" w14:textId="77777777" w:rsidR="00C70894" w:rsidRPr="00C70894" w:rsidRDefault="00C70894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</w:rPr>
                              <w:t>+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71E984E9" w14:textId="77777777" w:rsidR="00C70894" w:rsidRPr="00C70894" w:rsidRDefault="00C70894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269CCCF1" w14:textId="77777777" w:rsidR="00C70894" w:rsidRPr="00C70894" w:rsidRDefault="00C70894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86EFB69" w14:textId="77777777" w:rsidR="00C70894" w:rsidRPr="00C70894" w:rsidRDefault="00C70894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04AFDE63" w14:textId="77777777" w:rsidR="00C70894" w:rsidRPr="00C70894" w:rsidRDefault="00C70894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9F33D60" w14:textId="77777777" w:rsidR="00C70894" w:rsidRPr="00C70894" w:rsidRDefault="00C70894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33867BAB" w14:textId="77777777" w:rsidR="00C70894" w:rsidRPr="00C70894" w:rsidRDefault="00C70894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6</w:t>
                            </w:r>
                          </w:p>
                        </w:tc>
                      </w:tr>
                      <w:tr w:rsidR="00C70894" w:rsidRPr="00C70894" w14:paraId="14D38E33" w14:textId="77777777" w:rsidTr="00C70894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vAlign w:val="center"/>
                          </w:tcPr>
                          <w:p w14:paraId="3092B686" w14:textId="77777777" w:rsidR="00C70894" w:rsidRPr="00C70894" w:rsidRDefault="00C70894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0770FB97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4707938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39E71703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716A945F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20CAE8E4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2355275B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70894" w:rsidRPr="00C70894" w14:paraId="37F05ECA" w14:textId="77777777" w:rsidTr="00C70894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vAlign w:val="center"/>
                          </w:tcPr>
                          <w:p w14:paraId="13030097" w14:textId="77777777" w:rsidR="00C70894" w:rsidRPr="00C70894" w:rsidRDefault="00C70894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753A4DF6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58CDBD8B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7ED5BFB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7EE87E6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34E0429F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A688CDB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70894" w:rsidRPr="00C70894" w14:paraId="66585505" w14:textId="77777777" w:rsidTr="00C70894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vAlign w:val="center"/>
                          </w:tcPr>
                          <w:p w14:paraId="1B712BD3" w14:textId="77777777" w:rsidR="00C70894" w:rsidRPr="00C70894" w:rsidRDefault="00C70894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5FAAF938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3D27C2B2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3964E8FA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F4A8F24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A624D7E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4843A687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70894" w:rsidRPr="00C70894" w14:paraId="65AD3F42" w14:textId="77777777" w:rsidTr="00C70894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vAlign w:val="center"/>
                          </w:tcPr>
                          <w:p w14:paraId="65C281B2" w14:textId="77777777" w:rsidR="00C70894" w:rsidRPr="00C70894" w:rsidRDefault="00C70894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71F6848B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947C481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714A5404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4B85FE69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E7DDDC8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DB2211D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70894" w:rsidRPr="00C70894" w14:paraId="7E92F3C0" w14:textId="77777777" w:rsidTr="00C70894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vAlign w:val="center"/>
                          </w:tcPr>
                          <w:p w14:paraId="4260AC34" w14:textId="77777777" w:rsidR="00C70894" w:rsidRPr="00C70894" w:rsidRDefault="00C70894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11BB2FF1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552AFD5A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D464680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3C0B906A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22B00C59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56D68401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C70894" w:rsidRPr="00C70894" w14:paraId="266BB637" w14:textId="77777777" w:rsidTr="00C70894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360" w:type="dxa"/>
                            <w:vAlign w:val="center"/>
                          </w:tcPr>
                          <w:p w14:paraId="669E0156" w14:textId="77777777" w:rsidR="00C70894" w:rsidRPr="00C70894" w:rsidRDefault="00C70894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 w:rsidRPr="00C70894"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56A6325B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40E6BF66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6F498CEF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73B0A7B4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5B1EA065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360" w:type="dxa"/>
                            <w:vAlign w:val="center"/>
                          </w:tcPr>
                          <w:p w14:paraId="40FC3435" w14:textId="77777777" w:rsidR="00C70894" w:rsidRPr="00C70894" w:rsidRDefault="00C70894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</w:tbl>
                    <w:p w14:paraId="0D3A111C" w14:textId="77777777" w:rsidR="00C70894" w:rsidRDefault="00C70894" w:rsidP="00C70894"/>
                  </w:txbxContent>
                </v:textbox>
              </v:shape>
            </w:pict>
          </mc:Fallback>
        </mc:AlternateContent>
      </w:r>
      <w:r>
        <w:rPr>
          <w:sz w:val="22"/>
          <w:szCs w:val="22"/>
        </w:rPr>
        <w:pict w14:anchorId="1973448E">
          <v:rect id="_x0000_i1026" style="width:511.2pt;height:2pt;mso-position-horizontal:absolute" o:hralign="center" o:hrstd="t" o:hrnoshade="t" o:hr="t" fillcolor="black" stroked="f"/>
        </w:pict>
      </w:r>
    </w:p>
    <w:p w14:paraId="1DBB5548" w14:textId="77777777" w:rsidR="009E6B9F" w:rsidRDefault="00985B51" w:rsidP="000B59B3">
      <w:pPr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A person rolls two dice, one after the other.  </w:t>
      </w:r>
    </w:p>
    <w:p w14:paraId="36C36587" w14:textId="77777777" w:rsidR="00C70894" w:rsidRPr="002F5570" w:rsidRDefault="00C70894" w:rsidP="000B59B3">
      <w:pPr>
        <w:rPr>
          <w:rFonts w:ascii="Century Gothic" w:hAnsi="Century Gothic"/>
          <w:sz w:val="22"/>
          <w:szCs w:val="22"/>
        </w:rPr>
      </w:pPr>
    </w:p>
    <w:p w14:paraId="011AB2A1" w14:textId="77777777" w:rsidR="009E6B9F" w:rsidRDefault="00985B51" w:rsidP="000B59B3">
      <w:pPr>
        <w:numPr>
          <w:ilvl w:val="0"/>
          <w:numId w:val="25"/>
        </w:numPr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P(even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of 9)</w:t>
      </w:r>
      <w:r w:rsidR="00C70894" w:rsidRPr="00C70894">
        <w:rPr>
          <w:rFonts w:ascii="Century Gothic" w:hAnsi="Century Gothic"/>
          <w:bCs/>
          <w:noProof/>
        </w:rPr>
        <w:t xml:space="preserve"> </w:t>
      </w:r>
    </w:p>
    <w:p w14:paraId="78438202" w14:textId="74FE2E62" w:rsidR="009E6B9F" w:rsidRDefault="00675930" w:rsidP="000B59B3">
      <w:pPr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619C576" wp14:editId="56AAE41E">
                <wp:simplePos x="0" y="0"/>
                <wp:positionH relativeFrom="column">
                  <wp:posOffset>0</wp:posOffset>
                </wp:positionH>
                <wp:positionV relativeFrom="paragraph">
                  <wp:posOffset>31750</wp:posOffset>
                </wp:positionV>
                <wp:extent cx="662940" cy="0"/>
                <wp:effectExtent l="11430" t="13335" r="11430" b="15240"/>
                <wp:wrapNone/>
                <wp:docPr id="28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885C29" id="AutoShape 60" o:spid="_x0000_s1026" type="#_x0000_t32" style="position:absolute;margin-left:0;margin-top:2.5pt;width:52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" strokeweight="1.5pt"/>
            </w:pict>
          </mc:Fallback>
        </mc:AlternateContent>
      </w:r>
    </w:p>
    <w:p w14:paraId="50DF776B" w14:textId="77777777" w:rsidR="009E6B9F" w:rsidRDefault="00985B51" w:rsidP="000B59B3">
      <w:pPr>
        <w:numPr>
          <w:ilvl w:val="0"/>
          <w:numId w:val="25"/>
        </w:numPr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 xml:space="preserve">P(odd sum) </w:t>
      </w:r>
      <w:r w:rsidRPr="009E6B9F">
        <w:rPr>
          <w:rFonts w:ascii="Century Gothic" w:hAnsi="Century Gothic"/>
          <w:b/>
          <w:sz w:val="22"/>
          <w:szCs w:val="22"/>
        </w:rPr>
        <w:t>or</w:t>
      </w:r>
      <w:r w:rsidRPr="009E6B9F">
        <w:rPr>
          <w:rFonts w:ascii="Century Gothic" w:hAnsi="Century Gothic"/>
          <w:sz w:val="22"/>
          <w:szCs w:val="22"/>
        </w:rPr>
        <w:t xml:space="preserve"> P(sum less than 5) </w:t>
      </w:r>
    </w:p>
    <w:p w14:paraId="27F53072" w14:textId="7775CD68" w:rsidR="009E6B9F" w:rsidRDefault="00675930" w:rsidP="000B59B3">
      <w:pPr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5B943D1" wp14:editId="2F0F4278">
                <wp:simplePos x="0" y="0"/>
                <wp:positionH relativeFrom="column">
                  <wp:posOffset>0</wp:posOffset>
                </wp:positionH>
                <wp:positionV relativeFrom="paragraph">
                  <wp:posOffset>24130</wp:posOffset>
                </wp:positionV>
                <wp:extent cx="662940" cy="0"/>
                <wp:effectExtent l="11430" t="15240" r="11430" b="13335"/>
                <wp:wrapNone/>
                <wp:docPr id="27" name="AutoShap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CA1F92" id="AutoShape 61" o:spid="_x0000_s1026" type="#_x0000_t32" style="position:absolute;margin-left:0;margin-top:1.9pt;width:52.2pt;height:0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" strokeweight="1.5pt"/>
            </w:pict>
          </mc:Fallback>
        </mc:AlternateContent>
      </w:r>
    </w:p>
    <w:p w14:paraId="04504076" w14:textId="77777777" w:rsidR="000B59B3" w:rsidRDefault="00985B51" w:rsidP="000B59B3">
      <w:pPr>
        <w:numPr>
          <w:ilvl w:val="0"/>
          <w:numId w:val="25"/>
        </w:numPr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>What is the probability that the sum of two rolls</w:t>
      </w:r>
    </w:p>
    <w:p w14:paraId="15C5A771" w14:textId="129AE2E1" w:rsidR="00985B51" w:rsidRDefault="00675930" w:rsidP="000B59B3">
      <w:pPr>
        <w:ind w:left="720" w:firstLine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F6B7DD2" wp14:editId="70EEC224">
                <wp:simplePos x="0" y="0"/>
                <wp:positionH relativeFrom="column">
                  <wp:posOffset>0</wp:posOffset>
                </wp:positionH>
                <wp:positionV relativeFrom="paragraph">
                  <wp:posOffset>9525</wp:posOffset>
                </wp:positionV>
                <wp:extent cx="662940" cy="0"/>
                <wp:effectExtent l="11430" t="9525" r="11430" b="9525"/>
                <wp:wrapNone/>
                <wp:docPr id="26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50704B" id="AutoShape 62" o:spid="_x0000_s1026" type="#_x0000_t32" style="position:absolute;margin-left:0;margin-top:.75pt;width:52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" strokeweight="1.5pt"/>
            </w:pict>
          </mc:Fallback>
        </mc:AlternateContent>
      </w:r>
      <w:r w:rsidR="00985B51" w:rsidRPr="009E6B9F">
        <w:rPr>
          <w:rFonts w:ascii="Century Gothic" w:hAnsi="Century Gothic"/>
          <w:sz w:val="22"/>
          <w:szCs w:val="22"/>
        </w:rPr>
        <w:t xml:space="preserve"> is an even number </w:t>
      </w:r>
      <w:r w:rsidR="00985B51" w:rsidRPr="009E6B9F">
        <w:rPr>
          <w:rFonts w:ascii="Century Gothic" w:hAnsi="Century Gothic"/>
          <w:b/>
          <w:sz w:val="22"/>
          <w:szCs w:val="22"/>
        </w:rPr>
        <w:t>given</w:t>
      </w:r>
      <w:r w:rsidR="00985B51" w:rsidRPr="009E6B9F">
        <w:rPr>
          <w:rFonts w:ascii="Century Gothic" w:hAnsi="Century Gothic"/>
          <w:sz w:val="22"/>
          <w:szCs w:val="22"/>
        </w:rPr>
        <w:t xml:space="preserve"> a</w:t>
      </w:r>
      <w:r w:rsidR="008379DC" w:rsidRPr="009E6B9F">
        <w:rPr>
          <w:rFonts w:ascii="Century Gothic" w:hAnsi="Century Gothic"/>
          <w:sz w:val="22"/>
          <w:szCs w:val="22"/>
        </w:rPr>
        <w:t>t least one of the rolls is a 4?</w:t>
      </w:r>
    </w:p>
    <w:p w14:paraId="5AB552D8" w14:textId="77777777" w:rsidR="00ED498B" w:rsidRPr="009E6B9F" w:rsidRDefault="00ED498B" w:rsidP="000B59B3">
      <w:pPr>
        <w:ind w:left="720" w:firstLine="720"/>
        <w:rPr>
          <w:rFonts w:ascii="Century Gothic" w:hAnsi="Century Gothic"/>
          <w:sz w:val="22"/>
          <w:szCs w:val="22"/>
        </w:rPr>
      </w:pPr>
    </w:p>
    <w:p w14:paraId="79381C88" w14:textId="77777777" w:rsidR="00985B51" w:rsidRPr="002F5570" w:rsidRDefault="00675930" w:rsidP="000B59B3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 w14:anchorId="19C6B36A">
          <v:rect id="_x0000_i1027" style="width:511.2pt;height:2pt;mso-position-horizontal:absolute" o:hralign="center" o:hrstd="t" o:hrnoshade="t" o:hr="t" fillcolor="black" stroked="f"/>
        </w:pict>
      </w:r>
    </w:p>
    <w:p w14:paraId="78AB751B" w14:textId="77777777" w:rsidR="00985B51" w:rsidRDefault="00985B51" w:rsidP="000B59B3">
      <w:pPr>
        <w:pStyle w:val="ListParagraph"/>
        <w:spacing w:after="0" w:line="240" w:lineRule="auto"/>
        <w:ind w:left="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 card is chosen from a standard deck of cards.  The drawer is looking for clubs and face cards.  </w:t>
      </w:r>
    </w:p>
    <w:p w14:paraId="64B875A2" w14:textId="77777777" w:rsidR="000B59B3" w:rsidRPr="002F5570" w:rsidRDefault="000B59B3" w:rsidP="000B59B3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1"/>
        <w:gridCol w:w="2211"/>
        <w:gridCol w:w="2217"/>
      </w:tblGrid>
      <w:tr w:rsidR="00985B51" w:rsidRPr="002F5570" w14:paraId="08CE0158" w14:textId="77777777" w:rsidTr="000B59B3">
        <w:trPr>
          <w:jc w:val="center"/>
        </w:trPr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5A630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454D37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Club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FFF49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Club</w:t>
            </w:r>
          </w:p>
        </w:tc>
        <w:tc>
          <w:tcPr>
            <w:tcW w:w="2217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4E17838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</w:tr>
      <w:tr w:rsidR="00985B51" w:rsidRPr="002F5570" w14:paraId="1CDF23FF" w14:textId="77777777" w:rsidTr="000B59B3">
        <w:trPr>
          <w:jc w:val="center"/>
        </w:trPr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165054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148BAC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3F0133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9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541DF8D0" w14:textId="77777777" w:rsidR="00985B51" w:rsidRPr="00054BB7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  <w:sz w:val="28"/>
              </w:rPr>
            </w:pPr>
          </w:p>
        </w:tc>
      </w:tr>
      <w:tr w:rsidR="00985B51" w:rsidRPr="002F5570" w14:paraId="77AAD120" w14:textId="77777777" w:rsidTr="000B59B3">
        <w:trPr>
          <w:jc w:val="center"/>
        </w:trPr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74BEB6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C51420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10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1D874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0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6F9C942" w14:textId="77777777" w:rsidR="00985B51" w:rsidRPr="00054BB7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  <w:sz w:val="28"/>
              </w:rPr>
            </w:pPr>
          </w:p>
        </w:tc>
      </w:tr>
      <w:tr w:rsidR="00985B51" w:rsidRPr="002F5570" w14:paraId="7E7071B7" w14:textId="77777777" w:rsidTr="000B59B3">
        <w:trPr>
          <w:jc w:val="center"/>
        </w:trPr>
        <w:tc>
          <w:tcPr>
            <w:tcW w:w="2217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F25A4E5" w14:textId="77777777" w:rsidR="00985B51" w:rsidRPr="002F5570" w:rsidRDefault="00054BB7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   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33D12B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8EC085B" w14:textId="77777777" w:rsidR="00985B51" w:rsidRPr="002F5570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</w:rPr>
            </w:pP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096B91" w14:textId="77777777" w:rsidR="00985B51" w:rsidRPr="00054BB7" w:rsidRDefault="00985B51" w:rsidP="000B59B3">
            <w:pPr>
              <w:pStyle w:val="ListParagraph"/>
              <w:spacing w:after="0" w:line="240" w:lineRule="auto"/>
              <w:ind w:left="0"/>
              <w:jc w:val="center"/>
              <w:rPr>
                <w:rFonts w:ascii="Century Gothic" w:hAnsi="Century Gothic"/>
                <w:sz w:val="28"/>
              </w:rPr>
            </w:pPr>
          </w:p>
        </w:tc>
      </w:tr>
    </w:tbl>
    <w:p w14:paraId="3AC763BB" w14:textId="77777777" w:rsidR="00985B51" w:rsidRPr="002F5570" w:rsidRDefault="00985B51" w:rsidP="000B59B3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0E49C64B" w14:textId="77777777" w:rsidR="009E6B9F" w:rsidRDefault="00985B51" w:rsidP="000B59B3">
      <w:pPr>
        <w:keepLines/>
        <w:numPr>
          <w:ilvl w:val="0"/>
          <w:numId w:val="2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)</w:t>
      </w:r>
    </w:p>
    <w:p w14:paraId="3F48D80E" w14:textId="59632D44" w:rsidR="009E6B9F" w:rsidRDefault="00675930" w:rsidP="000B59B3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6DD9FFA" wp14:editId="0671DE20">
                <wp:simplePos x="0" y="0"/>
                <wp:positionH relativeFrom="column">
                  <wp:posOffset>7620</wp:posOffset>
                </wp:positionH>
                <wp:positionV relativeFrom="paragraph">
                  <wp:posOffset>31750</wp:posOffset>
                </wp:positionV>
                <wp:extent cx="662940" cy="0"/>
                <wp:effectExtent l="9525" t="15240" r="13335" b="13335"/>
                <wp:wrapNone/>
                <wp:docPr id="25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1A3824" id="AutoShape 63" o:spid="_x0000_s1026" type="#_x0000_t32" style="position:absolute;margin-left:.6pt;margin-top:2.5pt;width:52.2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" strokeweight="1.5pt"/>
            </w:pict>
          </mc:Fallback>
        </mc:AlternateContent>
      </w:r>
    </w:p>
    <w:p w14:paraId="68955C63" w14:textId="77777777" w:rsidR="009E6B9F" w:rsidRDefault="00BE7E0B" w:rsidP="000B59B3">
      <w:pPr>
        <w:keepLines/>
        <w:numPr>
          <w:ilvl w:val="0"/>
          <w:numId w:val="2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>Find P(Club | Not a Face Card)</w:t>
      </w:r>
    </w:p>
    <w:p w14:paraId="450630DC" w14:textId="78B8965B" w:rsidR="009E6B9F" w:rsidRDefault="00675930" w:rsidP="000B59B3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F4F3C0C" wp14:editId="574477E6">
                <wp:simplePos x="0" y="0"/>
                <wp:positionH relativeFrom="column">
                  <wp:posOffset>7620</wp:posOffset>
                </wp:positionH>
                <wp:positionV relativeFrom="paragraph">
                  <wp:posOffset>31750</wp:posOffset>
                </wp:positionV>
                <wp:extent cx="662940" cy="0"/>
                <wp:effectExtent l="9525" t="15240" r="13335" b="13335"/>
                <wp:wrapNone/>
                <wp:docPr id="24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7DDEB7" id="AutoShape 64" o:spid="_x0000_s1026" type="#_x0000_t32" style="position:absolute;margin-left:.6pt;margin-top:2.5pt;width:52.2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" strokeweight="1.5pt"/>
            </w:pict>
          </mc:Fallback>
        </mc:AlternateContent>
      </w:r>
    </w:p>
    <w:p w14:paraId="198D3B2B" w14:textId="77777777" w:rsidR="009E6B9F" w:rsidRDefault="00985B51" w:rsidP="000B59B3">
      <w:pPr>
        <w:keepLines/>
        <w:numPr>
          <w:ilvl w:val="0"/>
          <w:numId w:val="2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 xml:space="preserve">Find P(Club </w:t>
      </w:r>
      <w:r w:rsidR="00BE7E0B" w:rsidRPr="002F5570">
        <w:rPr>
          <w:rFonts w:ascii="Century Gothic" w:hAnsi="Century Gothic"/>
          <w:position w:val="-4"/>
          <w:sz w:val="22"/>
          <w:szCs w:val="22"/>
        </w:rPr>
        <w:object w:dxaOrig="260" w:dyaOrig="200" w14:anchorId="0DBF66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.5pt;height:10pt" o:ole="">
            <v:imagedata r:id="rId8" o:title=""/>
          </v:shape>
          <o:OLEObject Type="Embed" ProgID="Equation.DSMT4" ShapeID="_x0000_i1028" DrawAspect="Content" ObjectID="_1561892305" r:id="rId9"/>
        </w:object>
      </w:r>
      <w:r w:rsidR="000B59B3">
        <w:rPr>
          <w:rFonts w:ascii="Century Gothic" w:hAnsi="Century Gothic"/>
          <w:sz w:val="22"/>
          <w:szCs w:val="22"/>
        </w:rPr>
        <w:t xml:space="preserve"> </w:t>
      </w:r>
      <w:r w:rsidR="00BE7E0B" w:rsidRPr="009E6B9F">
        <w:rPr>
          <w:rFonts w:ascii="Century Gothic" w:hAnsi="Century Gothic"/>
          <w:sz w:val="22"/>
          <w:szCs w:val="22"/>
        </w:rPr>
        <w:t>Face Card)</w:t>
      </w:r>
    </w:p>
    <w:p w14:paraId="5A23B2E4" w14:textId="773B152F" w:rsidR="009E6B9F" w:rsidRDefault="00675930" w:rsidP="000B59B3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CC7461" wp14:editId="2412906B">
                <wp:simplePos x="0" y="0"/>
                <wp:positionH relativeFrom="column">
                  <wp:posOffset>0</wp:posOffset>
                </wp:positionH>
                <wp:positionV relativeFrom="paragraph">
                  <wp:posOffset>32385</wp:posOffset>
                </wp:positionV>
                <wp:extent cx="662940" cy="0"/>
                <wp:effectExtent l="11430" t="15240" r="11430" b="13335"/>
                <wp:wrapNone/>
                <wp:docPr id="23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A5DB0B" id="AutoShape 65" o:spid="_x0000_s1026" type="#_x0000_t32" style="position:absolute;margin-left:0;margin-top:2.55pt;width:52.2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" strokeweight="1.5pt"/>
            </w:pict>
          </mc:Fallback>
        </mc:AlternateContent>
      </w:r>
    </w:p>
    <w:p w14:paraId="2692BF9A" w14:textId="77777777" w:rsidR="009E6B9F" w:rsidRDefault="00BE7E0B" w:rsidP="000B59B3">
      <w:pPr>
        <w:keepLines/>
        <w:numPr>
          <w:ilvl w:val="0"/>
          <w:numId w:val="2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 xml:space="preserve">Find P(Not a 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 w14:anchorId="789956F8">
          <v:shape id="_x0000_i1029" type="#_x0000_t75" style="width:13.5pt;height:10pt" o:ole="">
            <v:imagedata r:id="rId10" o:title=""/>
          </v:shape>
          <o:OLEObject Type="Embed" ProgID="Equation.DSMT4" ShapeID="_x0000_i1029" DrawAspect="Content" ObjectID="_1561892306" r:id="rId11"/>
        </w:object>
      </w:r>
      <w:r w:rsidR="000B59B3">
        <w:rPr>
          <w:rFonts w:ascii="Century Gothic" w:hAnsi="Century Gothic"/>
          <w:sz w:val="22"/>
          <w:szCs w:val="22"/>
        </w:rPr>
        <w:t xml:space="preserve"> </w:t>
      </w:r>
      <w:r w:rsidRPr="009E6B9F">
        <w:rPr>
          <w:rFonts w:ascii="Century Gothic" w:hAnsi="Century Gothic"/>
          <w:sz w:val="22"/>
          <w:szCs w:val="22"/>
        </w:rPr>
        <w:t>Not a Face Card)</w:t>
      </w:r>
    </w:p>
    <w:p w14:paraId="66CD4A90" w14:textId="5273F193" w:rsidR="009E6B9F" w:rsidRDefault="00675930" w:rsidP="000B59B3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DAA6EF8" wp14:editId="5C2A00F7">
                <wp:simplePos x="0" y="0"/>
                <wp:positionH relativeFrom="column">
                  <wp:posOffset>0</wp:posOffset>
                </wp:positionH>
                <wp:positionV relativeFrom="paragraph">
                  <wp:posOffset>9525</wp:posOffset>
                </wp:positionV>
                <wp:extent cx="662940" cy="0"/>
                <wp:effectExtent l="11430" t="11430" r="11430" b="17145"/>
                <wp:wrapNone/>
                <wp:docPr id="22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7D0365" id="AutoShape 67" o:spid="_x0000_s1026" type="#_x0000_t32" style="position:absolute;margin-left:0;margin-top:.75pt;width:52.2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" strokeweight="1.5pt"/>
            </w:pict>
          </mc:Fallback>
        </mc:AlternateContent>
      </w:r>
    </w:p>
    <w:p w14:paraId="6CB26B6C" w14:textId="77777777" w:rsidR="00BE7E0B" w:rsidRPr="009E6B9F" w:rsidRDefault="00BE7E0B" w:rsidP="000B59B3">
      <w:pPr>
        <w:keepLines/>
        <w:numPr>
          <w:ilvl w:val="0"/>
          <w:numId w:val="2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9E6B9F">
        <w:rPr>
          <w:rFonts w:ascii="Century Gothic" w:hAnsi="Century Gothic"/>
          <w:sz w:val="22"/>
          <w:szCs w:val="22"/>
        </w:rPr>
        <w:t>Are the events Club and Not a Face Card Independent of each other?</w:t>
      </w:r>
    </w:p>
    <w:p w14:paraId="13D00AC5" w14:textId="776BE6A1" w:rsidR="00ED498B" w:rsidRDefault="00675930" w:rsidP="000B59B3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E6FE8D8" wp14:editId="3E485183">
                <wp:simplePos x="0" y="0"/>
                <wp:positionH relativeFrom="column">
                  <wp:posOffset>0</wp:posOffset>
                </wp:positionH>
                <wp:positionV relativeFrom="paragraph">
                  <wp:posOffset>44450</wp:posOffset>
                </wp:positionV>
                <wp:extent cx="662940" cy="0"/>
                <wp:effectExtent l="11430" t="17145" r="11430" b="11430"/>
                <wp:wrapNone/>
                <wp:docPr id="21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9B6966" id="AutoShape 66" o:spid="_x0000_s1026" type="#_x0000_t32" style="position:absolute;margin-left:0;margin-top:3.5pt;width:52.2pt;height: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" strokeweight="1.5pt"/>
            </w:pict>
          </mc:Fallback>
        </mc:AlternateContent>
      </w:r>
    </w:p>
    <w:p w14:paraId="2F39D6D9" w14:textId="77777777" w:rsidR="00BE7E0B" w:rsidRPr="002F5570" w:rsidRDefault="00BE7E0B" w:rsidP="000B59B3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14:paraId="58F40DE9" w14:textId="77777777" w:rsidR="00BE7E0B" w:rsidRPr="002F5570" w:rsidRDefault="00675930" w:rsidP="000B59B3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 w14:anchorId="2644B4FC">
          <v:rect id="_x0000_i1030" style="width:511.2pt;height:2pt;mso-position-horizontal:absolute" o:hralign="center" o:hrstd="t" o:hrnoshade="t" o:hr="t" fillcolor="black" stroked="f"/>
        </w:pict>
      </w:r>
    </w:p>
    <w:p w14:paraId="25C67DA3" w14:textId="05D9E4D9" w:rsidR="00BE7E0B" w:rsidRDefault="00675930" w:rsidP="000B59B3">
      <w:pPr>
        <w:pStyle w:val="ListParagraph"/>
        <w:keepLines/>
        <w:numPr>
          <w:ilvl w:val="0"/>
          <w:numId w:val="25"/>
        </w:numPr>
        <w:suppressAutoHyphens/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4DFED9B" wp14:editId="42E92915">
                <wp:simplePos x="0" y="0"/>
                <wp:positionH relativeFrom="column">
                  <wp:posOffset>4133850</wp:posOffset>
                </wp:positionH>
                <wp:positionV relativeFrom="paragraph">
                  <wp:posOffset>501015</wp:posOffset>
                </wp:positionV>
                <wp:extent cx="1733550" cy="1793875"/>
                <wp:effectExtent l="0" t="0" r="0" b="0"/>
                <wp:wrapNone/>
                <wp:docPr id="20" name="Text Box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79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2"/>
                              <w:tblW w:w="289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38"/>
                              <w:gridCol w:w="627"/>
                              <w:gridCol w:w="627"/>
                              <w:gridCol w:w="706"/>
                            </w:tblGrid>
                            <w:tr w:rsidR="005A1250" w:rsidRPr="00C70894" w14:paraId="7AA1FE03" w14:textId="77777777" w:rsidTr="005A1250">
                              <w:trPr>
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938" w:type="dxa"/>
                                  <w:vAlign w:val="center"/>
                                </w:tcPr>
                                <w:p w14:paraId="612C2A54" w14:textId="77777777" w:rsidR="005A1250" w:rsidRPr="00C70894" w:rsidRDefault="005A125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7660D558" w14:textId="77777777" w:rsidR="005A1250" w:rsidRPr="00C70894" w:rsidRDefault="005A125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Pass</w:t>
                                  </w: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7BE58255" w14:textId="77777777" w:rsidR="005A1250" w:rsidRPr="00C70894" w:rsidRDefault="005A125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Not Pass</w:t>
                                  </w:r>
                                </w:p>
                              </w:tc>
                              <w:tc>
                                <w:tcPr>
                                  <w:tcW w:w="706" w:type="dxa"/>
                                </w:tcPr>
                                <w:p w14:paraId="2EC5F057" w14:textId="77777777" w:rsidR="005A1250" w:rsidRDefault="005A1250" w:rsidP="00942DE3">
                                  <w:pPr>
                                    <w:jc w:val="center"/>
      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5A1250" w:rsidRPr="00C70894" w14:paraId="32ECEE4E" w14:textId="77777777" w:rsidTr="005A1250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938" w:type="dxa"/>
                                  <w:vAlign w:val="center"/>
                                </w:tcPr>
                                <w:p w14:paraId="339AB313" w14:textId="77777777" w:rsidR="005A1250" w:rsidRPr="00C70894" w:rsidRDefault="005A125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Male</w:t>
                                  </w: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50D4AEA7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0A3D12D7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6" w:type="dxa"/>
                                </w:tcPr>
                                <w:p w14:paraId="6408713C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5A1250" w:rsidRPr="00C70894" w14:paraId="3FE50AD7" w14:textId="77777777" w:rsidTr="005A1250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938" w:type="dxa"/>
                                  <w:vAlign w:val="center"/>
                                </w:tcPr>
                                <w:p w14:paraId="467EE234" w14:textId="77777777" w:rsidR="005A1250" w:rsidRPr="00C70894" w:rsidRDefault="005A1250" w:rsidP="005A1250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  <w:t>Female</w:t>
                                  </w: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0CB8C3C1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273A74F1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6" w:type="dxa"/>
                                </w:tcPr>
                                <w:p w14:paraId="08A51360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  <w:tr w:rsidR="005A1250" w:rsidRPr="00C70894" w14:paraId="237BA47D" w14:textId="77777777" w:rsidTr="005A1250">
                              <w:trPr>
                                <w:trHeight w:val="360"/>
                              </w:trPr>
                              <w:tc>
                                <w:tcPr>
      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      <w:tcW w:w="938" w:type="dxa"/>
                                  <w:vAlign w:val="center"/>
                                </w:tcPr>
                                <w:p w14:paraId="50DDA016" w14:textId="77777777" w:rsidR="005A1250" w:rsidRPr="00C70894" w:rsidRDefault="005A1250" w:rsidP="00942DE3">
                                  <w:pPr>
                                    <w:jc w:val="center"/>
                                    <w:rPr>
                                      <w:rFonts w:ascii="Century Gothic" w:hAnsi="Century Gothic"/>
                                      <w:b w:val="0"/>
                                      <w:sz w:val="20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61535EDB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627" w:type="dxa"/>
                                  <w:vAlign w:val="center"/>
                                </w:tcPr>
                                <w:p w14:paraId="566AE2DB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6" w:type="dxa"/>
                                </w:tcPr>
                                <w:p w14:paraId="5D8DC998" w14:textId="77777777" w:rsidR="005A1250" w:rsidRPr="00C70894" w:rsidRDefault="005A1250" w:rsidP="00942DE3">
                                  <w:pPr>
                                    <w:spacing w:line="276" w:lineRule="auto"/>
                                    <w:jc w:val="center"/>
      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      <w:rPr>
                                      <w:rFonts w:ascii="Century Gothic" w:hAnsi="Century Gothic"/>
                                      <w:sz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596201D6" w14:textId="77777777" w:rsidR="005A1250" w:rsidRDefault="005A1250" w:rsidP="005A125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DFED9B" id="_x0000_s1027" type="#_x0000_t202" style="position:absolute;left:0;text-align:left;margin-left:325.5pt;margin-top:39.45pt;width:136.5pt;height:141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" filled="f" stroked="f">
                <v:textbox>
                  <w:txbxContent>
                    <w:tbl>
                      <w:tblPr>
                        <w:tblStyle w:val="TableGrid2"/>
                        <w:tblW w:w="2898" w:type="dxa"/>
                        <w:tblLook w:val="04A0" w:firstRow="1" w:lastRow="0" w:firstColumn="1" w:lastColumn="0" w:noHBand="0" w:noVBand="1"/>
                      </w:tblPr>
                      <w:tblGrid>
                        <w:gridCol w:w="938"/>
                        <w:gridCol w:w="627"/>
                        <w:gridCol w:w="627"/>
                        <w:gridCol w:w="706"/>
                      </w:tblGrid>
                      <w:tr w:rsidR="005A1250" w:rsidRPr="00C70894" w14:paraId="7AA1FE03" w14:textId="77777777" w:rsidTr="005A1250">
                        <w:trPr>
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938" w:type="dxa"/>
                            <w:vAlign w:val="center"/>
                          </w:tcPr>
                          <w:p w14:paraId="612C2A54" w14:textId="77777777" w:rsidR="005A1250" w:rsidRPr="00C70894" w:rsidRDefault="005A125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7660D558" w14:textId="77777777" w:rsidR="005A1250" w:rsidRPr="00C70894" w:rsidRDefault="005A125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Pass</w:t>
                            </w: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7BE58255" w14:textId="77777777" w:rsidR="005A1250" w:rsidRPr="00C70894" w:rsidRDefault="005A125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Not Pass</w:t>
                            </w:r>
                          </w:p>
                        </w:tc>
                        <w:tc>
                          <w:tcPr>
                            <w:tcW w:w="706" w:type="dxa"/>
                          </w:tcPr>
                          <w:p w14:paraId="2EC5F057" w14:textId="77777777" w:rsidR="005A1250" w:rsidRDefault="005A1250" w:rsidP="00942DE3">
                            <w:pPr>
                              <w:jc w:val="center"/>
                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</w:p>
                        </w:tc>
                      </w:tr>
                      <w:tr w:rsidR="005A1250" w:rsidRPr="00C70894" w14:paraId="32ECEE4E" w14:textId="77777777" w:rsidTr="005A1250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938" w:type="dxa"/>
                            <w:vAlign w:val="center"/>
                          </w:tcPr>
                          <w:p w14:paraId="339AB313" w14:textId="77777777" w:rsidR="005A1250" w:rsidRPr="00C70894" w:rsidRDefault="005A125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Male</w:t>
                            </w: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50D4AEA7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0A3D12D7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706" w:type="dxa"/>
                          </w:tcPr>
                          <w:p w14:paraId="6408713C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5A1250" w:rsidRPr="00C70894" w14:paraId="3FE50AD7" w14:textId="77777777" w:rsidTr="005A1250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938" w:type="dxa"/>
                            <w:vAlign w:val="center"/>
                          </w:tcPr>
                          <w:p w14:paraId="467EE234" w14:textId="77777777" w:rsidR="005A1250" w:rsidRPr="00C70894" w:rsidRDefault="005A1250" w:rsidP="005A1250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  <w:r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  <w:t>Female</w:t>
                            </w: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0CB8C3C1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273A74F1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706" w:type="dxa"/>
                          </w:tcPr>
                          <w:p w14:paraId="08A51360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  <w:tr w:rsidR="005A1250" w:rsidRPr="00C70894" w14:paraId="237BA47D" w14:textId="77777777" w:rsidTr="005A1250">
                        <w:trPr>
                          <w:trHeight w:val="360"/>
                        </w:trPr>
                        <w:tc>
                          <w:tcPr>
                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                <w:tcW w:w="938" w:type="dxa"/>
                            <w:vAlign w:val="center"/>
                          </w:tcPr>
                          <w:p w14:paraId="50DDA016" w14:textId="77777777" w:rsidR="005A1250" w:rsidRPr="00C70894" w:rsidRDefault="005A1250" w:rsidP="00942DE3">
                            <w:pPr>
                              <w:jc w:val="center"/>
                              <w:rPr>
                                <w:rFonts w:ascii="Century Gothic" w:hAnsi="Century Gothic"/>
                                <w:b w:val="0"/>
                                <w:sz w:val="20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61535EDB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627" w:type="dxa"/>
                            <w:vAlign w:val="center"/>
                          </w:tcPr>
                          <w:p w14:paraId="566AE2DB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  <w:tc>
                          <w:tcPr>
                            <w:tcW w:w="706" w:type="dxa"/>
                          </w:tcPr>
                          <w:p w14:paraId="5D8DC998" w14:textId="77777777" w:rsidR="005A1250" w:rsidRPr="00C70894" w:rsidRDefault="005A1250" w:rsidP="00942DE3">
                            <w:pPr>
                              <w:spacing w:line="276" w:lineRule="auto"/>
                              <w:jc w:val="center"/>
                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                <w:rPr>
                                <w:rFonts w:ascii="Century Gothic" w:hAnsi="Century Gothic"/>
                                <w:sz w:val="20"/>
                              </w:rPr>
                            </w:pPr>
                          </w:p>
                        </w:tc>
                      </w:tr>
                    </w:tbl>
                    <w:p w14:paraId="596201D6" w14:textId="77777777" w:rsidR="005A1250" w:rsidRDefault="005A1250" w:rsidP="005A1250"/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bCs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DAB26C8" wp14:editId="29EACF3C">
                <wp:simplePos x="0" y="0"/>
                <wp:positionH relativeFrom="column">
                  <wp:posOffset>0</wp:posOffset>
                </wp:positionH>
                <wp:positionV relativeFrom="paragraph">
                  <wp:posOffset>226695</wp:posOffset>
                </wp:positionV>
                <wp:extent cx="662940" cy="0"/>
                <wp:effectExtent l="11430" t="17145" r="11430" b="11430"/>
                <wp:wrapNone/>
                <wp:docPr id="19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4F39E8" id="AutoShape 68" o:spid="_x0000_s1026" type="#_x0000_t32" style="position:absolute;margin-left:0;margin-top:17.85pt;width:52.2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" strokeweight="1.5pt"/>
            </w:pict>
          </mc:Fallback>
        </mc:AlternateContent>
      </w:r>
      <w:r w:rsidR="00BE7E0B" w:rsidRPr="00ED498B">
        <w:rPr>
          <w:rFonts w:ascii="Century Gothic" w:hAnsi="Century Gothic"/>
        </w:rPr>
        <w:t xml:space="preserve">In a Coordinate Algebra class, 22 students were male and 10 students were female.  Out of those students, 11 of the guys and 4 of the girls passed the EOCT. If a person is chosen at random from the class, what is the probability of choosing a girl or a person that did NOT pass the EOCT?  </w:t>
      </w:r>
    </w:p>
    <w:p w14:paraId="4ACE8F76" w14:textId="77777777" w:rsidR="00ED498B" w:rsidRPr="00ED498B" w:rsidRDefault="00ED498B" w:rsidP="00ED498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1440"/>
        <w:rPr>
          <w:rFonts w:ascii="Century Gothic" w:hAnsi="Century Gothic"/>
        </w:rPr>
      </w:pPr>
    </w:p>
    <w:p w14:paraId="71627303" w14:textId="77777777" w:rsidR="00ED498B" w:rsidRDefault="00ED498B" w:rsidP="000B59B3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68E32F6D" w14:textId="77777777" w:rsidR="00ED498B" w:rsidRDefault="00ED498B" w:rsidP="000B59B3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6E9F53D1" w14:textId="77777777" w:rsidR="00ED498B" w:rsidRDefault="00ED498B" w:rsidP="000B59B3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715F765A" w14:textId="77777777" w:rsidR="00ED498B" w:rsidRPr="002F5570" w:rsidRDefault="00ED498B" w:rsidP="000B59B3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764C5D98" w14:textId="77777777" w:rsidR="00BE7E0B" w:rsidRDefault="00675930" w:rsidP="000B59B3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 w14:anchorId="79FB8777">
          <v:rect id="_x0000_i1031" style="width:511.2pt;height:2pt;mso-position-horizontal:absolute" o:hralign="center" o:hrstd="t" o:hrnoshade="t" o:hr="t" fillcolor="black" stroked="f"/>
        </w:pict>
      </w:r>
    </w:p>
    <w:p w14:paraId="6AAF76A5" w14:textId="77777777" w:rsidR="009E6B9F" w:rsidRDefault="00675930" w:rsidP="000B59B3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lastRenderedPageBreak/>
        <w:pict w14:anchorId="4188E501">
          <v:rect id="_x0000_i1032" style="width:511.2pt;height:2pt;mso-position-horizontal:absolute" o:hralign="center" o:hrstd="t" o:hrnoshade="t" o:hr="t" fillcolor="black" stroked="f"/>
        </w:pict>
      </w:r>
    </w:p>
    <w:p w14:paraId="68677D78" w14:textId="2AED9579" w:rsidR="00BE7E0B" w:rsidRDefault="00675930" w:rsidP="000B59B3">
      <w:pPr>
        <w:contextualSpacing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3BC62C1C" wp14:editId="153EF299">
                <wp:simplePos x="0" y="0"/>
                <wp:positionH relativeFrom="column">
                  <wp:posOffset>3986530</wp:posOffset>
                </wp:positionH>
                <wp:positionV relativeFrom="paragraph">
                  <wp:posOffset>55880</wp:posOffset>
                </wp:positionV>
                <wp:extent cx="2390140" cy="866775"/>
                <wp:effectExtent l="6985" t="6985" r="12700" b="12065"/>
                <wp:wrapNone/>
                <wp:docPr id="18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90140" cy="8667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6E6D9DA2" w14:textId="77777777" w:rsidR="00C70894" w:rsidRDefault="00C70894" w:rsidP="00C70894">
                            <w:pPr>
                              <w:spacing w:line="276" w:lineRule="auto"/>
                            </w:pPr>
                            <w:r w:rsidRPr="002F5570">
                              <w:rPr>
                                <w:rFonts w:ascii="Century Gothic" w:hAnsi="Century Gothic"/>
                                <w:sz w:val="22"/>
                                <w:szCs w:val="22"/>
                              </w:rPr>
                              <w:t>Of 500 athletes surveyed, 300 were male and 20 were left-handed.  Only 8 of the left-handed athletes were femal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C62C1C" id="Text Box 85" o:spid="_x0000_s1028" type="#_x0000_t202" style="position:absolute;margin-left:313.9pt;margin-top:4.4pt;width:188.2pt;height:68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" filled="f" strokecolor="black [3213]">
                <v:textbox>
                  <w:txbxContent>
                    <w:p w14:paraId="6E6D9DA2" w14:textId="77777777" w:rsidR="00C70894" w:rsidRDefault="00C70894" w:rsidP="00C70894">
                      <w:pPr>
                        <w:spacing w:line="276" w:lineRule="auto"/>
                      </w:pPr>
                      <w:r w:rsidRPr="002F5570">
                        <w:rPr>
                          <w:rFonts w:ascii="Century Gothic" w:hAnsi="Century Gothic"/>
                          <w:sz w:val="22"/>
                          <w:szCs w:val="22"/>
                        </w:rPr>
                        <w:t>Of 500 athletes surveyed, 300 were male and 20 were left-handed.  Only 8 of the left-handed athletes were female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3C96F25B" wp14:editId="4D7950A7">
                <wp:simplePos x="0" y="0"/>
                <wp:positionH relativeFrom="column">
                  <wp:posOffset>948055</wp:posOffset>
                </wp:positionH>
                <wp:positionV relativeFrom="paragraph">
                  <wp:posOffset>42545</wp:posOffset>
                </wp:positionV>
                <wp:extent cx="2522855" cy="906145"/>
                <wp:effectExtent l="16510" t="22225" r="22860" b="14605"/>
                <wp:wrapNone/>
                <wp:docPr id="14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22855" cy="906145"/>
                          <a:chOff x="7317" y="2704"/>
                          <a:chExt cx="3840" cy="2350"/>
                        </a:xfrm>
                      </wpg:grpSpPr>
                      <wps:wsp>
                        <wps:cNvPr id="15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7317" y="2704"/>
                            <a:ext cx="3840" cy="23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83"/>
                        <wps:cNvSpPr>
                          <a:spLocks noChangeArrowheads="1"/>
                        </wps:cNvSpPr>
                        <wps:spPr bwMode="auto">
                          <a:xfrm>
                            <a:off x="7574" y="3067"/>
                            <a:ext cx="2160" cy="158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84"/>
                        <wps:cNvSpPr>
                          <a:spLocks noChangeArrowheads="1"/>
                        </wps:cNvSpPr>
                        <wps:spPr bwMode="auto">
                          <a:xfrm>
                            <a:off x="8748" y="3067"/>
                            <a:ext cx="2160" cy="1584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CFC3A2" id="Group 81" o:spid="_x0000_s1026" style="position:absolute;margin-left:74.65pt;margin-top:3.35pt;width:198.65pt;height:71.35pt;z-index:251683840" coordorigin="7317,2704" coordsize="3840,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">
                <v:rect id="Rectangle 82" o:spid="_x0000_s1027" style="position:absolute;left:7317;top:2704;width:3840;height:23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" strokeweight="2.25pt"/>
                <v:oval id="Oval 83" o:spid="_x0000_s1028" style="position:absolute;left:7574;top:3067;width:2160;height:1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" filled="f" strokeweight="1.5pt"/>
                <v:oval id="Oval 84" o:spid="_x0000_s1029" style="position:absolute;left:8748;top:3067;width:2160;height:1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" filled="f" strokeweight="1.5pt"/>
              </v:group>
            </w:pict>
          </mc:Fallback>
        </mc:AlternateContent>
      </w:r>
    </w:p>
    <w:p w14:paraId="65454327" w14:textId="77777777" w:rsidR="009E6B9F" w:rsidRPr="002F5570" w:rsidRDefault="009E6B9F" w:rsidP="000B59B3">
      <w:pPr>
        <w:contextualSpacing/>
        <w:rPr>
          <w:rFonts w:ascii="Century Gothic" w:hAnsi="Century Gothic"/>
          <w:sz w:val="22"/>
          <w:szCs w:val="22"/>
        </w:rPr>
      </w:pPr>
    </w:p>
    <w:p w14:paraId="2D2E11DA" w14:textId="77777777" w:rsidR="009E6B9F" w:rsidRDefault="00ED498B" w:rsidP="000B59B3">
      <w:pPr>
        <w:numPr>
          <w:ilvl w:val="0"/>
          <w:numId w:val="25"/>
        </w:numPr>
        <w:contextualSpacing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 </w:t>
      </w:r>
    </w:p>
    <w:p w14:paraId="5B6F9423" w14:textId="77777777" w:rsidR="00ED498B" w:rsidRDefault="00ED498B" w:rsidP="00ED498B">
      <w:pPr>
        <w:contextualSpacing/>
        <w:rPr>
          <w:rFonts w:ascii="Century Gothic" w:hAnsi="Century Gothic"/>
          <w:sz w:val="22"/>
          <w:szCs w:val="22"/>
        </w:rPr>
      </w:pPr>
    </w:p>
    <w:p w14:paraId="6292E88A" w14:textId="77777777" w:rsidR="00C70894" w:rsidRDefault="00C70894" w:rsidP="00ED498B">
      <w:pPr>
        <w:contextualSpacing/>
        <w:rPr>
          <w:rFonts w:ascii="Century Gothic" w:hAnsi="Century Gothic"/>
          <w:sz w:val="22"/>
          <w:szCs w:val="22"/>
        </w:rPr>
      </w:pPr>
    </w:p>
    <w:p w14:paraId="38EFF091" w14:textId="77777777" w:rsidR="00C70894" w:rsidRPr="00ED498B" w:rsidRDefault="00C70894" w:rsidP="00ED498B">
      <w:pPr>
        <w:contextualSpacing/>
        <w:rPr>
          <w:rFonts w:ascii="Century Gothic" w:hAnsi="Century Gothic"/>
          <w:sz w:val="22"/>
          <w:szCs w:val="22"/>
        </w:rPr>
      </w:pPr>
    </w:p>
    <w:p w14:paraId="67ECBCDF" w14:textId="1656FD91" w:rsidR="007C2059" w:rsidRPr="00C70894" w:rsidRDefault="00675930" w:rsidP="00C70894">
      <w:pPr>
        <w:numPr>
          <w:ilvl w:val="0"/>
          <w:numId w:val="25"/>
        </w:numPr>
        <w:contextualSpacing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5DC7224" wp14:editId="75E6123F">
                <wp:simplePos x="0" y="0"/>
                <wp:positionH relativeFrom="column">
                  <wp:posOffset>-12065</wp:posOffset>
                </wp:positionH>
                <wp:positionV relativeFrom="paragraph">
                  <wp:posOffset>165100</wp:posOffset>
                </wp:positionV>
                <wp:extent cx="662940" cy="0"/>
                <wp:effectExtent l="18415" t="10795" r="13970" b="17780"/>
                <wp:wrapNone/>
                <wp:docPr id="13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41EB60" id="AutoShape 69" o:spid="_x0000_s1026" type="#_x0000_t32" style="position:absolute;margin-left:-.95pt;margin-top:13pt;width:52.2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" strokeweight="1.5pt"/>
            </w:pict>
          </mc:Fallback>
        </mc:AlternateContent>
      </w:r>
      <w:r w:rsidR="00BE7E0B" w:rsidRPr="00C70894">
        <w:rPr>
          <w:rFonts w:ascii="Century Gothic" w:hAnsi="Century Gothic"/>
          <w:sz w:val="22"/>
          <w:szCs w:val="22"/>
        </w:rPr>
        <w:t xml:space="preserve">What </w:t>
      </w:r>
      <w:r w:rsidR="008379DC" w:rsidRPr="00C70894">
        <w:rPr>
          <w:rFonts w:ascii="Century Gothic" w:hAnsi="Century Gothic"/>
          <w:sz w:val="22"/>
          <w:szCs w:val="22"/>
        </w:rPr>
        <w:t>is the probability that an athlete</w:t>
      </w:r>
      <w:r w:rsidR="00BE7E0B" w:rsidRPr="00C70894">
        <w:rPr>
          <w:rFonts w:ascii="Century Gothic" w:hAnsi="Century Gothic"/>
          <w:sz w:val="22"/>
          <w:szCs w:val="22"/>
        </w:rPr>
        <w:t xml:space="preserve"> was male or was </w:t>
      </w:r>
      <w:r w:rsidR="008379DC" w:rsidRPr="00C70894">
        <w:rPr>
          <w:rFonts w:ascii="Century Gothic" w:hAnsi="Century Gothic"/>
          <w:sz w:val="22"/>
          <w:szCs w:val="22"/>
        </w:rPr>
        <w:t>left-handed</w:t>
      </w:r>
      <w:r w:rsidR="00BE7E0B" w:rsidRPr="00C70894">
        <w:rPr>
          <w:rFonts w:ascii="Century Gothic" w:hAnsi="Century Gothic"/>
          <w:sz w:val="22"/>
          <w:szCs w:val="22"/>
        </w:rPr>
        <w:t>?</w:t>
      </w:r>
    </w:p>
    <w:p w14:paraId="00169AD2" w14:textId="77777777" w:rsidR="007C2059" w:rsidRPr="002F5570" w:rsidRDefault="00675930" w:rsidP="000B59B3">
      <w:pPr>
        <w:contextualSpacing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 w14:anchorId="751383D3">
          <v:rect id="_x0000_i1033" style="width:511.2pt;height:2pt;mso-position-horizontal:absolute" o:hralign="center" o:hrstd="t" o:hrnoshade="t" o:hr="t" fillcolor="black" stroked="f"/>
        </w:pict>
      </w:r>
    </w:p>
    <w:p w14:paraId="7E3E1BAA" w14:textId="77777777" w:rsidR="007C2059" w:rsidRPr="002F5570" w:rsidRDefault="00C75BD7" w:rsidP="000B59B3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n a survey of 450 people, 200</w:t>
      </w:r>
      <w:r w:rsidR="007C2059" w:rsidRPr="002F5570">
        <w:rPr>
          <w:rFonts w:ascii="Century Gothic" w:hAnsi="Century Gothic"/>
          <w:sz w:val="22"/>
          <w:szCs w:val="22"/>
        </w:rPr>
        <w:t xml:space="preserve"> of whom are female, it was found that 225 prefer chocolate ice cream including 99 males. </w:t>
      </w:r>
      <w:r w:rsidR="009E6B9F">
        <w:rPr>
          <w:rFonts w:ascii="Century Gothic" w:hAnsi="Century Gothic"/>
          <w:sz w:val="22"/>
          <w:szCs w:val="22"/>
        </w:rPr>
        <w:t xml:space="preserve"> </w:t>
      </w:r>
      <w:r w:rsidR="007C2059" w:rsidRPr="002F5570">
        <w:rPr>
          <w:rFonts w:ascii="Century Gothic" w:hAnsi="Century Gothic"/>
          <w:sz w:val="22"/>
          <w:szCs w:val="22"/>
        </w:rPr>
        <w:t xml:space="preserve">Use this information to complete the table below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2394"/>
        <w:gridCol w:w="2394"/>
        <w:gridCol w:w="2394"/>
      </w:tblGrid>
      <w:tr w:rsidR="007C2059" w:rsidRPr="002F5570" w14:paraId="4D9BC763" w14:textId="77777777" w:rsidTr="00054BB7">
        <w:trPr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B83D80" w14:textId="77777777" w:rsidR="007C2059" w:rsidRPr="002F5570" w:rsidRDefault="007C2059" w:rsidP="00054BB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A1C189D" w14:textId="77777777" w:rsidR="007C2059" w:rsidRPr="002F5570" w:rsidRDefault="007C2059" w:rsidP="00054BB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912F5" w14:textId="77777777" w:rsidR="007C2059" w:rsidRPr="002F5570" w:rsidRDefault="007C2059" w:rsidP="00054BB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Females</w:t>
            </w:r>
          </w:p>
        </w:tc>
        <w:tc>
          <w:tcPr>
            <w:tcW w:w="239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2890544" w14:textId="77777777" w:rsidR="007C2059" w:rsidRPr="002F5570" w:rsidRDefault="007C2059" w:rsidP="00054BB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14:paraId="1BE8DABB" w14:textId="77777777" w:rsidTr="00054BB7">
        <w:trPr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3CF7F4" w14:textId="77777777" w:rsidR="007C2059" w:rsidRPr="002F5570" w:rsidRDefault="007C2059" w:rsidP="00054BB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Vanilla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A01476B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1DD6C6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79C529FD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14:paraId="31E20FF6" w14:textId="77777777" w:rsidTr="00054BB7">
        <w:trPr>
          <w:jc w:val="center"/>
        </w:trPr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BE950" w14:textId="77777777" w:rsidR="007C2059" w:rsidRPr="002F5570" w:rsidRDefault="007C2059" w:rsidP="00054BB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Chocolate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D2706F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0305261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14:paraId="48D5170C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14:paraId="7ED401C9" w14:textId="77777777" w:rsidTr="00054BB7">
        <w:trPr>
          <w:jc w:val="center"/>
        </w:trPr>
        <w:tc>
          <w:tcPr>
            <w:tcW w:w="201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88B19B9" w14:textId="77777777" w:rsidR="007C2059" w:rsidRPr="002F5570" w:rsidRDefault="007C2059" w:rsidP="00054BB7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1B66A161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14:paraId="4B49D18A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F88A06" w14:textId="77777777" w:rsidR="007C2059" w:rsidRPr="002F5570" w:rsidRDefault="007C2059" w:rsidP="00054BB7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450</w:t>
            </w:r>
          </w:p>
        </w:tc>
      </w:tr>
    </w:tbl>
    <w:p w14:paraId="265574A8" w14:textId="77777777" w:rsidR="000B59B3" w:rsidRDefault="000B59B3" w:rsidP="000B59B3">
      <w:pPr>
        <w:pStyle w:val="ListParagraph"/>
        <w:spacing w:after="0" w:line="240" w:lineRule="auto"/>
        <w:ind w:left="1440"/>
        <w:rPr>
          <w:rFonts w:ascii="Century Gothic" w:hAnsi="Century Gothic"/>
        </w:rPr>
      </w:pPr>
    </w:p>
    <w:p w14:paraId="37691597" w14:textId="3CDB748F" w:rsidR="009E6B9F" w:rsidRDefault="00675930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8B53110" wp14:editId="3C8B08C0">
                <wp:simplePos x="0" y="0"/>
                <wp:positionH relativeFrom="column">
                  <wp:posOffset>-12065</wp:posOffset>
                </wp:positionH>
                <wp:positionV relativeFrom="paragraph">
                  <wp:posOffset>160655</wp:posOffset>
                </wp:positionV>
                <wp:extent cx="662940" cy="0"/>
                <wp:effectExtent l="18415" t="10795" r="13970" b="17780"/>
                <wp:wrapNone/>
                <wp:docPr id="11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55DC0F" id="AutoShape 70" o:spid="_x0000_s1026" type="#_x0000_t32" style="position:absolute;margin-left:-.95pt;margin-top:12.65pt;width:52.2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" strokeweight="1.5pt"/>
            </w:pict>
          </mc:Fallback>
        </mc:AlternateContent>
      </w:r>
      <w:r w:rsidR="007C2059" w:rsidRPr="002F5570">
        <w:rPr>
          <w:rFonts w:ascii="Century Gothic" w:hAnsi="Century Gothic"/>
        </w:rPr>
        <w:t>The person likes chocolate.</w:t>
      </w:r>
    </w:p>
    <w:p w14:paraId="556E2369" w14:textId="77777777" w:rsidR="009E6B9F" w:rsidRDefault="009E6B9F" w:rsidP="000B59B3">
      <w:pPr>
        <w:pStyle w:val="ListParagraph"/>
        <w:spacing w:after="0" w:line="240" w:lineRule="auto"/>
        <w:rPr>
          <w:rFonts w:ascii="Century Gothic" w:hAnsi="Century Gothic"/>
        </w:rPr>
      </w:pPr>
    </w:p>
    <w:p w14:paraId="7D516003" w14:textId="77777777" w:rsidR="009E6B9F" w:rsidRDefault="000B59B3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T</w:t>
      </w:r>
      <w:r w:rsidR="007C2059" w:rsidRPr="009E6B9F">
        <w:rPr>
          <w:rFonts w:ascii="Century Gothic" w:hAnsi="Century Gothic"/>
        </w:rPr>
        <w:t>he person like vanilla</w:t>
      </w:r>
      <w:r w:rsidR="00C75BD7" w:rsidRPr="009E6B9F">
        <w:rPr>
          <w:rFonts w:ascii="Century Gothic" w:hAnsi="Century Gothic"/>
        </w:rPr>
        <w:t>,</w:t>
      </w:r>
      <w:r w:rsidR="007C2059" w:rsidRPr="009E6B9F">
        <w:rPr>
          <w:rFonts w:ascii="Century Gothic" w:hAnsi="Century Gothic"/>
        </w:rPr>
        <w:t xml:space="preserve"> given they are male.</w:t>
      </w:r>
    </w:p>
    <w:p w14:paraId="35DD505F" w14:textId="1B783996" w:rsidR="009E6B9F" w:rsidRDefault="00675930" w:rsidP="000B59B3">
      <w:pPr>
        <w:pStyle w:val="ListParagraph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27EC95" wp14:editId="45C7C25D">
                <wp:simplePos x="0" y="0"/>
                <wp:positionH relativeFrom="column">
                  <wp:posOffset>0</wp:posOffset>
                </wp:positionH>
                <wp:positionV relativeFrom="paragraph">
                  <wp:posOffset>12700</wp:posOffset>
                </wp:positionV>
                <wp:extent cx="662940" cy="0"/>
                <wp:effectExtent l="11430" t="14605" r="11430" b="13970"/>
                <wp:wrapNone/>
                <wp:docPr id="10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799AA09" id="AutoShape 71" o:spid="_x0000_s1026" type="#_x0000_t32" style="position:absolute;margin-left:0;margin-top:1pt;width:52.2pt;height: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" strokeweight="1.5pt"/>
            </w:pict>
          </mc:Fallback>
        </mc:AlternateContent>
      </w:r>
    </w:p>
    <w:p w14:paraId="06611AF7" w14:textId="77777777" w:rsidR="009E6B9F" w:rsidRDefault="007C2059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 w:rsidRPr="009E6B9F">
        <w:rPr>
          <w:rFonts w:ascii="Century Gothic" w:hAnsi="Century Gothic"/>
        </w:rPr>
        <w:t>The person likes vanilla or is a female.</w:t>
      </w:r>
    </w:p>
    <w:p w14:paraId="56543006" w14:textId="68C94077" w:rsidR="009E6B9F" w:rsidRDefault="00675930" w:rsidP="000B59B3">
      <w:pPr>
        <w:pStyle w:val="ListParagraph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8ABEBB1" wp14:editId="5462AE65">
                <wp:simplePos x="0" y="0"/>
                <wp:positionH relativeFrom="column">
                  <wp:posOffset>0</wp:posOffset>
                </wp:positionH>
                <wp:positionV relativeFrom="paragraph">
                  <wp:posOffset>20320</wp:posOffset>
                </wp:positionV>
                <wp:extent cx="662940" cy="0"/>
                <wp:effectExtent l="11430" t="12700" r="11430" b="15875"/>
                <wp:wrapNone/>
                <wp:docPr id="9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CA5CFC7" id="AutoShape 72" o:spid="_x0000_s1026" type="#_x0000_t32" style="position:absolute;margin-left:0;margin-top:1.6pt;width:52.2pt;height: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" strokeweight="1.5pt"/>
            </w:pict>
          </mc:Fallback>
        </mc:AlternateContent>
      </w:r>
    </w:p>
    <w:p w14:paraId="76C33C27" w14:textId="77777777" w:rsidR="00BE7E0B" w:rsidRPr="009E6B9F" w:rsidRDefault="007C2059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 w:rsidRPr="009E6B9F">
        <w:rPr>
          <w:rFonts w:ascii="Century Gothic" w:hAnsi="Century Gothic"/>
        </w:rPr>
        <w:t xml:space="preserve">Are being a male and </w:t>
      </w:r>
      <w:r w:rsidR="00C75BD7" w:rsidRPr="009E6B9F">
        <w:rPr>
          <w:rFonts w:ascii="Century Gothic" w:hAnsi="Century Gothic"/>
        </w:rPr>
        <w:t>liking chocolate</w:t>
      </w:r>
      <w:r w:rsidRPr="009E6B9F">
        <w:rPr>
          <w:rFonts w:ascii="Century Gothic" w:hAnsi="Century Gothic"/>
        </w:rPr>
        <w:t xml:space="preserve"> independent events?  </w:t>
      </w:r>
    </w:p>
    <w:p w14:paraId="3AE7AC8A" w14:textId="79F5FCF0" w:rsidR="007C2059" w:rsidRPr="002F5570" w:rsidRDefault="00675930" w:rsidP="000B59B3">
      <w:pPr>
        <w:pStyle w:val="ListParagraph"/>
        <w:spacing w:after="0" w:line="24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67DBDCA" wp14:editId="2AF0FBBB">
                <wp:simplePos x="0" y="0"/>
                <wp:positionH relativeFrom="column">
                  <wp:posOffset>0</wp:posOffset>
                </wp:positionH>
                <wp:positionV relativeFrom="paragraph">
                  <wp:posOffset>13335</wp:posOffset>
                </wp:positionV>
                <wp:extent cx="662940" cy="0"/>
                <wp:effectExtent l="11430" t="14605" r="11430" b="13970"/>
                <wp:wrapNone/>
                <wp:docPr id="8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E2A041" id="AutoShape 73" o:spid="_x0000_s1026" type="#_x0000_t32" style="position:absolute;margin-left:0;margin-top:1.05pt;width:52.2pt;height:0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" strokeweight="1.5pt"/>
            </w:pict>
          </mc:Fallback>
        </mc:AlternateContent>
      </w:r>
    </w:p>
    <w:p w14:paraId="64D2F416" w14:textId="77777777" w:rsidR="007C2059" w:rsidRPr="002F5570" w:rsidRDefault="00675930" w:rsidP="000B59B3">
      <w:pPr>
        <w:pStyle w:val="ListParagraph"/>
        <w:spacing w:after="0" w:line="240" w:lineRule="auto"/>
        <w:ind w:left="0"/>
      </w:pPr>
      <w:r>
        <w:pict w14:anchorId="30E6DC14">
          <v:rect id="_x0000_i1034" style="width:511.2pt;height:2pt;mso-position-horizontal:absolute" o:hralign="center" o:hrstd="t" o:hrnoshade="t" o:hr="t" fillcolor="black" stroked="f"/>
        </w:pict>
      </w:r>
    </w:p>
    <w:p w14:paraId="0BEAD48D" w14:textId="3339CEA1" w:rsidR="007C2059" w:rsidRDefault="00675930" w:rsidP="000B59B3">
      <w:pPr>
        <w:pStyle w:val="ListParagraph"/>
        <w:spacing w:after="0" w:line="240" w:lineRule="auto"/>
        <w:ind w:left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395C21C" wp14:editId="56E1E5CD">
                <wp:simplePos x="0" y="0"/>
                <wp:positionH relativeFrom="column">
                  <wp:posOffset>4397375</wp:posOffset>
                </wp:positionH>
                <wp:positionV relativeFrom="paragraph">
                  <wp:posOffset>127635</wp:posOffset>
                </wp:positionV>
                <wp:extent cx="2067560" cy="1539240"/>
                <wp:effectExtent l="0" t="0" r="635" b="0"/>
                <wp:wrapNone/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67560" cy="153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1963802" w14:textId="463AE3FD" w:rsidR="002F5570" w:rsidRDefault="00675930">
                            <w:r>
                              <w:rPr>
                                <w:rFonts w:ascii="Arial" w:hAnsi="Arial" w:cs="Arial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14620C67" wp14:editId="5D23ECA8">
                                  <wp:extent cx="1885950" cy="1447800"/>
                                  <wp:effectExtent l="0" t="0" r="0" b="0"/>
                                  <wp:docPr id="12" name="il_fi" descr="Description: http://www.11plusforparents.co.uk/Maths/images/data/venn3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l_fi" descr="Description: http://www.11plusforparents.co.uk/Maths/images/data/venn3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85950" cy="1447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95C21C" id="Text Box 2" o:spid="_x0000_s1029" type="#_x0000_t202" style="position:absolute;margin-left:346.25pt;margin-top:10.05pt;width:162.8pt;height:121.2pt;z-index:25165926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" filled="f" stroked="f">
                <v:textbox style="mso-fit-shape-to-text:t">
                  <w:txbxContent>
                    <w:p w14:paraId="41963802" w14:textId="463AE3FD" w:rsidR="002F5570" w:rsidRDefault="00675930">
                      <w:r>
                        <w:rPr>
                          <w:rFonts w:ascii="Arial" w:hAnsi="Arial" w:cs="Arial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4620C67" wp14:editId="5D23ECA8">
                            <wp:extent cx="1885950" cy="1447800"/>
                            <wp:effectExtent l="0" t="0" r="0" b="0"/>
                            <wp:docPr id="12" name="il_fi" descr="Description: http://www.11plusforparents.co.uk/Maths/images/data/venn3.gif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l_fi" descr="Description: http://www.11plusforparents.co.uk/Maths/images/data/venn3.gif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85950" cy="1447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C2059" w:rsidRPr="002F5570">
        <w:rPr>
          <w:rFonts w:ascii="Century Gothic" w:hAnsi="Century Gothic"/>
        </w:rPr>
        <w:t>Use the Venn diagram to find the following probabilities.</w:t>
      </w:r>
    </w:p>
    <w:p w14:paraId="4AE8CF8F" w14:textId="77777777" w:rsidR="000B59B3" w:rsidRPr="002F5570" w:rsidRDefault="000B59B3" w:rsidP="000B59B3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606F6C7A" w14:textId="77777777" w:rsidR="009E6B9F" w:rsidRDefault="007C2059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 w:rsidRPr="002F5570">
        <w:rPr>
          <w:rFonts w:ascii="Century Gothic" w:hAnsi="Century Gothic"/>
        </w:rPr>
        <w:t>P(blonde hair)</w:t>
      </w:r>
    </w:p>
    <w:p w14:paraId="2DA161C2" w14:textId="05E15343" w:rsidR="009E6B9F" w:rsidRDefault="00675930" w:rsidP="000B59B3">
      <w:pPr>
        <w:pStyle w:val="ListParagraph"/>
        <w:spacing w:after="0" w:line="24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34473A7" wp14:editId="0F4FDD16">
                <wp:simplePos x="0" y="0"/>
                <wp:positionH relativeFrom="column">
                  <wp:posOffset>22860</wp:posOffset>
                </wp:positionH>
                <wp:positionV relativeFrom="paragraph">
                  <wp:posOffset>19685</wp:posOffset>
                </wp:positionV>
                <wp:extent cx="662940" cy="0"/>
                <wp:effectExtent l="15240" t="10160" r="17145" b="18415"/>
                <wp:wrapNone/>
                <wp:docPr id="6" name="AutoShap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32031E" id="AutoShape 74" o:spid="_x0000_s1026" type="#_x0000_t32" style="position:absolute;margin-left:1.8pt;margin-top:1.55pt;width:52.2pt;height:0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" strokeweight="1.5pt"/>
            </w:pict>
          </mc:Fallback>
        </mc:AlternateContent>
      </w:r>
    </w:p>
    <w:p w14:paraId="2330165C" w14:textId="77777777" w:rsidR="009E6B9F" w:rsidRDefault="002F5570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 w:rsidRPr="009E6B9F">
        <w:rPr>
          <w:rFonts w:ascii="Century Gothic" w:hAnsi="Century Gothic"/>
        </w:rPr>
        <w:t xml:space="preserve">P(blonde hair </w:t>
      </w:r>
      <w:r w:rsidRPr="002F5570">
        <w:rPr>
          <w:rFonts w:ascii="Century Gothic" w:hAnsi="Century Gothic"/>
          <w:position w:val="-4"/>
        </w:rPr>
        <w:object w:dxaOrig="260" w:dyaOrig="200" w14:anchorId="3415B273">
          <v:shape id="_x0000_i1037" type="#_x0000_t75" style="width:13.5pt;height:10pt" o:ole="">
            <v:imagedata r:id="rId13" o:title=""/>
          </v:shape>
          <o:OLEObject Type="Embed" ProgID="Equation.DSMT4" ShapeID="_x0000_i1037" DrawAspect="Content" ObjectID="_1561892307" r:id="rId14"/>
        </w:object>
      </w:r>
      <w:r w:rsidRPr="009E6B9F">
        <w:rPr>
          <w:rFonts w:ascii="Century Gothic" w:hAnsi="Century Gothic"/>
        </w:rPr>
        <w:t>Boy)</w:t>
      </w:r>
    </w:p>
    <w:p w14:paraId="06D69AD2" w14:textId="547FE46E" w:rsidR="009E6B9F" w:rsidRDefault="00675930" w:rsidP="000B59B3">
      <w:pPr>
        <w:pStyle w:val="ListParagraph"/>
        <w:spacing w:after="0" w:line="24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F6BA504" wp14:editId="75A4F60A">
                <wp:simplePos x="0" y="0"/>
                <wp:positionH relativeFrom="column">
                  <wp:posOffset>0</wp:posOffset>
                </wp:positionH>
                <wp:positionV relativeFrom="paragraph">
                  <wp:posOffset>3810</wp:posOffset>
                </wp:positionV>
                <wp:extent cx="662940" cy="0"/>
                <wp:effectExtent l="11430" t="12700" r="11430" b="15875"/>
                <wp:wrapNone/>
                <wp:docPr id="5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937F8F" id="AutoShape 75" o:spid="_x0000_s1026" type="#_x0000_t32" style="position:absolute;margin-left:0;margin-top:.3pt;width:52.2pt;height:0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XJ1xHwIAADwEAAAOAAAAZHJzL2Uyb0RvYy54bWysU02P2jAQvVfqf7B8hyQ0s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" strokeweight="1.5pt"/>
            </w:pict>
          </mc:Fallback>
        </mc:AlternateContent>
      </w:r>
    </w:p>
    <w:p w14:paraId="71FE2422" w14:textId="77777777" w:rsidR="009E6B9F" w:rsidRDefault="002F5570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 w:rsidRPr="009E6B9F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 w14:anchorId="1FA66FFC">
          <v:shape id="_x0000_i1038" type="#_x0000_t75" style="width:13.5pt;height:10pt" o:ole="">
            <v:imagedata r:id="rId15" o:title=""/>
          </v:shape>
          <o:OLEObject Type="Embed" ProgID="Equation.DSMT4" ShapeID="_x0000_i1038" DrawAspect="Content" ObjectID="_1561892308" r:id="rId16"/>
        </w:object>
      </w:r>
      <w:r w:rsidRPr="009E6B9F">
        <w:rPr>
          <w:rFonts w:ascii="Century Gothic" w:hAnsi="Century Gothic"/>
        </w:rPr>
        <w:t>Boy)</w:t>
      </w:r>
    </w:p>
    <w:p w14:paraId="3DBD0EE2" w14:textId="75F98C63" w:rsidR="009E6B9F" w:rsidRDefault="00675930" w:rsidP="000B59B3">
      <w:pPr>
        <w:pStyle w:val="ListParagraph"/>
        <w:spacing w:after="0" w:line="24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F22CEBE" wp14:editId="5531E3B5">
                <wp:simplePos x="0" y="0"/>
                <wp:positionH relativeFrom="column">
                  <wp:posOffset>0</wp:posOffset>
                </wp:positionH>
                <wp:positionV relativeFrom="paragraph">
                  <wp:posOffset>3810</wp:posOffset>
                </wp:positionV>
                <wp:extent cx="662940" cy="0"/>
                <wp:effectExtent l="11430" t="12065" r="11430" b="16510"/>
                <wp:wrapNone/>
                <wp:docPr id="4" name="AutoShap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299FE0" id="AutoShape 76" o:spid="_x0000_s1026" type="#_x0000_t32" style="position:absolute;margin-left:0;margin-top:.3pt;width:52.2pt;height:0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" strokeweight="1.5pt"/>
            </w:pict>
          </mc:Fallback>
        </mc:AlternateContent>
      </w:r>
    </w:p>
    <w:p w14:paraId="18F0C88C" w14:textId="77777777" w:rsidR="002F5570" w:rsidRDefault="002F5570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 w:rsidRPr="009E6B9F">
        <w:rPr>
          <w:rFonts w:ascii="Century Gothic" w:hAnsi="Century Gothic"/>
        </w:rPr>
        <w:t xml:space="preserve">P(Older than 8 </w:t>
      </w:r>
      <w:r w:rsidRPr="002F5570">
        <w:rPr>
          <w:rFonts w:ascii="Century Gothic" w:hAnsi="Century Gothic"/>
          <w:position w:val="-4"/>
        </w:rPr>
        <w:object w:dxaOrig="260" w:dyaOrig="200" w14:anchorId="056231B5">
          <v:shape id="_x0000_i1039" type="#_x0000_t75" style="width:13.5pt;height:10pt" o:ole="">
            <v:imagedata r:id="rId15" o:title=""/>
          </v:shape>
          <o:OLEObject Type="Embed" ProgID="Equation.DSMT4" ShapeID="_x0000_i1039" DrawAspect="Content" ObjectID="_1561892309" r:id="rId17"/>
        </w:object>
      </w:r>
      <w:r w:rsidRPr="009E6B9F">
        <w:rPr>
          <w:rFonts w:ascii="Century Gothic" w:hAnsi="Century Gothic"/>
        </w:rPr>
        <w:t>Boy)’</w:t>
      </w:r>
    </w:p>
    <w:p w14:paraId="684A7188" w14:textId="22AEC18E" w:rsidR="009E6B9F" w:rsidRPr="009E6B9F" w:rsidRDefault="00675930" w:rsidP="000B59B3">
      <w:pPr>
        <w:pStyle w:val="ListParagraph"/>
        <w:spacing w:after="0" w:line="24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319A8B3" wp14:editId="11A28400">
                <wp:simplePos x="0" y="0"/>
                <wp:positionH relativeFrom="column">
                  <wp:posOffset>0</wp:posOffset>
                </wp:positionH>
                <wp:positionV relativeFrom="paragraph">
                  <wp:posOffset>4445</wp:posOffset>
                </wp:positionV>
                <wp:extent cx="662940" cy="0"/>
                <wp:effectExtent l="11430" t="12700" r="11430" b="15875"/>
                <wp:wrapNone/>
                <wp:docPr id="3" name="AutoShap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1027AC" id="AutoShape 77" o:spid="_x0000_s1026" type="#_x0000_t32" style="position:absolute;margin-left:0;margin-top:.35pt;width:52.2pt;height:0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" strokeweight="1.5pt"/>
            </w:pict>
          </mc:Fallback>
        </mc:AlternateContent>
      </w:r>
    </w:p>
    <w:p w14:paraId="0AF263F9" w14:textId="77777777" w:rsidR="002F5570" w:rsidRDefault="00675930" w:rsidP="000B59B3">
      <w:pPr>
        <w:pStyle w:val="ListParagraph"/>
        <w:spacing w:after="0" w:line="240" w:lineRule="auto"/>
        <w:ind w:left="0"/>
      </w:pPr>
      <w:r>
        <w:pict w14:anchorId="2A699A7E">
          <v:rect id="_x0000_i1040" style="width:511.2pt;height:1pt" o:hralign="center" o:hrstd="t" o:hrnoshade="t" o:hr="t" fillcolor="black" stroked="f"/>
        </w:pict>
      </w:r>
    </w:p>
    <w:p w14:paraId="0FF1FAB6" w14:textId="02E48EC8" w:rsidR="002F5570" w:rsidRPr="002F5570" w:rsidRDefault="00675930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058A7D8" wp14:editId="69F8A526">
                <wp:simplePos x="0" y="0"/>
                <wp:positionH relativeFrom="column">
                  <wp:posOffset>0</wp:posOffset>
                </wp:positionH>
                <wp:positionV relativeFrom="paragraph">
                  <wp:posOffset>233680</wp:posOffset>
                </wp:positionV>
                <wp:extent cx="662940" cy="0"/>
                <wp:effectExtent l="11430" t="12065" r="11430" b="16510"/>
                <wp:wrapNone/>
                <wp:docPr id="2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EFD2F4" id="AutoShape 78" o:spid="_x0000_s1026" type="#_x0000_t32" style="position:absolute;margin-left:0;margin-top:18.4pt;width:52.2pt;height:0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" strokeweight="1.5pt"/>
            </w:pict>
          </mc:Fallback>
        </mc:AlternateContent>
      </w:r>
      <w:r w:rsidR="000B59B3">
        <w:rPr>
          <w:rFonts w:ascii="Century Gothic" w:hAnsi="Century Gothic"/>
        </w:rPr>
        <w:t>T</w:t>
      </w:r>
      <w:r w:rsidR="002F5570">
        <w:rPr>
          <w:rFonts w:ascii="Century Gothic" w:hAnsi="Century Gothic"/>
        </w:rPr>
        <w:t>he probability of a randomly chosen boy playing basketball is 0.30.  The chance that a boy plays both basketball and football is 0.05.  The chance that a boy plays football is 0.25.  What is the probability that a randomly chosen boy plays basketball or football?</w:t>
      </w:r>
    </w:p>
    <w:p w14:paraId="512BD4E2" w14:textId="77777777" w:rsidR="002F5570" w:rsidRDefault="002F5570" w:rsidP="000B59B3">
      <w:pPr>
        <w:pStyle w:val="ListParagraph"/>
        <w:spacing w:after="0" w:line="240" w:lineRule="auto"/>
        <w:ind w:left="0"/>
        <w:rPr>
          <w:rFonts w:ascii="Century Gothic" w:hAnsi="Century Gothic"/>
        </w:rPr>
      </w:pPr>
    </w:p>
    <w:p w14:paraId="1992C7DB" w14:textId="77777777" w:rsidR="002F5570" w:rsidRPr="00054BB7" w:rsidRDefault="002F5570" w:rsidP="000B59B3">
      <w:pPr>
        <w:pStyle w:val="ListParagraph"/>
        <w:spacing w:after="0" w:line="240" w:lineRule="auto"/>
        <w:ind w:left="0"/>
        <w:rPr>
          <w:rFonts w:ascii="Century Gothic" w:hAnsi="Century Gothic"/>
          <w:sz w:val="10"/>
        </w:rPr>
      </w:pPr>
    </w:p>
    <w:p w14:paraId="2F09E9A9" w14:textId="77777777" w:rsidR="00DA1488" w:rsidRDefault="00675930" w:rsidP="000B59B3">
      <w:pPr>
        <w:pStyle w:val="ListParagraph"/>
        <w:spacing w:after="0" w:line="240" w:lineRule="auto"/>
        <w:ind w:left="0"/>
      </w:pPr>
      <w:r>
        <w:pict w14:anchorId="542BDBAA">
          <v:rect id="_x0000_i1041" style="width:511.2pt;height:1pt" o:hralign="center" o:hrstd="t" o:hrnoshade="t" o:hr="t" fillcolor="black" stroked="f"/>
        </w:pict>
      </w:r>
    </w:p>
    <w:p w14:paraId="2A55CEB7" w14:textId="77777777" w:rsidR="00DA1488" w:rsidRDefault="00DA1488" w:rsidP="000B59B3">
      <w:pPr>
        <w:pStyle w:val="ListParagraph"/>
        <w:numPr>
          <w:ilvl w:val="0"/>
          <w:numId w:val="25"/>
        </w:numPr>
        <w:spacing w:after="0" w:line="240" w:lineRule="auto"/>
        <w:rPr>
          <w:rFonts w:ascii="Century Gothic" w:hAnsi="Century Gothic"/>
        </w:rPr>
      </w:pPr>
      <w:r w:rsidRPr="006A676B">
        <w:rPr>
          <w:rFonts w:ascii="Century Gothic" w:hAnsi="Century Gothic"/>
        </w:rPr>
        <w:t xml:space="preserve">Assume </w:t>
      </w:r>
      <w:r w:rsidR="00253FFB">
        <w:rPr>
          <w:rFonts w:ascii="Century Gothic" w:hAnsi="Century Gothic"/>
        </w:rPr>
        <w:t xml:space="preserve">that the following events are </w:t>
      </w:r>
      <w:r w:rsidRPr="006A676B">
        <w:rPr>
          <w:rFonts w:ascii="Century Gothic" w:hAnsi="Century Gothic"/>
        </w:rPr>
        <w:t>dependent:</w:t>
      </w:r>
    </w:p>
    <w:p w14:paraId="38E7FF8C" w14:textId="1BFFB191" w:rsidR="00DA1488" w:rsidRDefault="00675930" w:rsidP="000B59B3">
      <w:pPr>
        <w:pStyle w:val="ListParagraph"/>
        <w:numPr>
          <w:ilvl w:val="0"/>
          <w:numId w:val="23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196EC90" wp14:editId="3FC8F8DB">
                <wp:simplePos x="0" y="0"/>
                <wp:positionH relativeFrom="column">
                  <wp:posOffset>0</wp:posOffset>
                </wp:positionH>
                <wp:positionV relativeFrom="paragraph">
                  <wp:posOffset>121920</wp:posOffset>
                </wp:positionV>
                <wp:extent cx="662940" cy="0"/>
                <wp:effectExtent l="11430" t="14605" r="11430" b="13970"/>
                <wp:wrapNone/>
                <wp:docPr id="1" name="AutoShap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6294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61ED46" id="AutoShape 79" o:spid="_x0000_s1026" type="#_x0000_t32" style="position:absolute;margin-left:0;margin-top:9.6pt;width:52.2pt;height:0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" strokeweight="1.5pt"/>
            </w:pict>
          </mc:Fallback>
        </mc:AlternateContent>
      </w:r>
      <w:r w:rsidR="00DA1488" w:rsidRPr="00DA1488">
        <w:rPr>
          <w:rFonts w:ascii="Century Gothic" w:hAnsi="Century Gothic"/>
        </w:rPr>
        <w:t xml:space="preserve">The probability that a high school </w:t>
      </w:r>
      <w:r w:rsidR="00DA1488">
        <w:rPr>
          <w:rFonts w:ascii="Century Gothic" w:hAnsi="Century Gothic"/>
        </w:rPr>
        <w:t>student eats breakfast is 0.8</w:t>
      </w:r>
      <w:r w:rsidR="00DA1488" w:rsidRPr="00DA1488">
        <w:rPr>
          <w:rFonts w:ascii="Century Gothic" w:hAnsi="Century Gothic"/>
        </w:rPr>
        <w:t>.</w:t>
      </w:r>
    </w:p>
    <w:p w14:paraId="3743791F" w14:textId="77777777" w:rsidR="00DA1488" w:rsidRPr="00DA1488" w:rsidRDefault="00DA1488" w:rsidP="000B59B3">
      <w:pPr>
        <w:pStyle w:val="ListParagraph"/>
        <w:numPr>
          <w:ilvl w:val="0"/>
          <w:numId w:val="23"/>
        </w:numPr>
        <w:spacing w:after="0" w:line="240" w:lineRule="auto"/>
        <w:rPr>
          <w:rFonts w:ascii="Century Gothic" w:hAnsi="Century Gothic"/>
        </w:rPr>
      </w:pPr>
      <w:r w:rsidRPr="00DA1488">
        <w:rPr>
          <w:rFonts w:ascii="Century Gothic" w:hAnsi="Century Gothic"/>
        </w:rPr>
        <w:t xml:space="preserve">The probability that a high school senior will </w:t>
      </w:r>
      <w:r w:rsidR="008728F5">
        <w:rPr>
          <w:rFonts w:ascii="Century Gothic" w:hAnsi="Century Gothic"/>
        </w:rPr>
        <w:t>eat breakfast</w:t>
      </w:r>
      <w:r w:rsidRPr="00DA1488">
        <w:rPr>
          <w:rFonts w:ascii="Century Gothic" w:hAnsi="Century Gothic"/>
        </w:rPr>
        <w:t xml:space="preserve"> and </w:t>
      </w:r>
      <w:r>
        <w:rPr>
          <w:rFonts w:ascii="Century Gothic" w:hAnsi="Century Gothic"/>
        </w:rPr>
        <w:t>get over 6 hours of sleep is 0.2</w:t>
      </w:r>
      <w:r w:rsidRPr="00DA1488">
        <w:rPr>
          <w:rFonts w:ascii="Century Gothic" w:hAnsi="Century Gothic"/>
        </w:rPr>
        <w:t>.</w:t>
      </w:r>
    </w:p>
    <w:p w14:paraId="328A7D3E" w14:textId="77777777" w:rsidR="009E6B9F" w:rsidRDefault="00DA1488" w:rsidP="000B59B3">
      <w:pPr>
        <w:autoSpaceDE w:val="0"/>
        <w:autoSpaceDN w:val="0"/>
        <w:adjustRightInd w:val="0"/>
        <w:ind w:left="1170"/>
        <w:rPr>
          <w:rFonts w:ascii="Century Gothic" w:hAnsi="Century Gothic"/>
          <w:sz w:val="22"/>
          <w:szCs w:val="22"/>
        </w:rPr>
      </w:pPr>
      <w:r w:rsidRPr="00DA1488">
        <w:rPr>
          <w:rFonts w:ascii="Century Gothic" w:hAnsi="Century Gothic"/>
          <w:sz w:val="22"/>
          <w:szCs w:val="22"/>
        </w:rPr>
        <w:t xml:space="preserve">What is the probability that a high school senior will </w:t>
      </w:r>
      <w:r>
        <w:rPr>
          <w:rFonts w:ascii="Century Gothic" w:hAnsi="Century Gothic"/>
          <w:sz w:val="22"/>
          <w:szCs w:val="22"/>
        </w:rPr>
        <w:t>get over 6 hours of sleep</w:t>
      </w:r>
      <w:r w:rsidRPr="00DA1488">
        <w:rPr>
          <w:rFonts w:ascii="Century Gothic" w:hAnsi="Century Gothic"/>
          <w:sz w:val="22"/>
          <w:szCs w:val="22"/>
        </w:rPr>
        <w:t xml:space="preserve">, given that the person </w:t>
      </w:r>
      <w:r>
        <w:rPr>
          <w:rFonts w:ascii="Century Gothic" w:hAnsi="Century Gothic"/>
          <w:sz w:val="22"/>
          <w:szCs w:val="22"/>
        </w:rPr>
        <w:t>ate breakfast</w:t>
      </w:r>
      <w:r w:rsidRPr="00DA1488">
        <w:rPr>
          <w:rFonts w:ascii="Century Gothic" w:hAnsi="Century Gothic"/>
          <w:sz w:val="22"/>
          <w:szCs w:val="22"/>
        </w:rPr>
        <w:t>?</w:t>
      </w:r>
    </w:p>
    <w:p w14:paraId="05F38B58" w14:textId="77777777" w:rsidR="000B59B3" w:rsidRDefault="000B59B3" w:rsidP="000B59B3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6B355DF2" w14:textId="77777777" w:rsidR="00ED498B" w:rsidRDefault="00ED498B" w:rsidP="000B59B3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14:paraId="796208D8" w14:textId="77777777" w:rsidR="002F5570" w:rsidRPr="009E6B9F" w:rsidRDefault="00675930" w:rsidP="00C70894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pict w14:anchorId="05FE280F">
          <v:rect id="_x0000_i1042" style="width:511.2pt;height:4pt" o:hralign="center" o:hrstd="t" o:hrnoshade="t" o:hr="t" fillcolor="black" stroked="f"/>
        </w:pict>
      </w:r>
    </w:p>
    <w:sectPr w:rsidR="002F5570" w:rsidRPr="009E6B9F" w:rsidSect="00ED498B">
      <w:headerReference w:type="default" r:id="rId18"/>
      <w:type w:val="continuous"/>
      <w:pgSz w:w="12240" w:h="15840" w:code="1"/>
      <w:pgMar w:top="720" w:right="1008" w:bottom="576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53CE2B" w14:textId="77777777" w:rsidR="002F5570" w:rsidRDefault="002F5570">
      <w:r>
        <w:separator/>
      </w:r>
    </w:p>
  </w:endnote>
  <w:endnote w:type="continuationSeparator" w:id="0">
    <w:p w14:paraId="4FBC52E5" w14:textId="77777777" w:rsidR="002F5570" w:rsidRDefault="002F55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E7DB8E" w14:textId="77777777" w:rsidR="002F5570" w:rsidRDefault="002F5570">
      <w:r>
        <w:separator/>
      </w:r>
    </w:p>
  </w:footnote>
  <w:footnote w:type="continuationSeparator" w:id="0">
    <w:p w14:paraId="0E92F236" w14:textId="77777777" w:rsidR="002F5570" w:rsidRDefault="002F55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524D14" w14:textId="77777777" w:rsidR="002F5570" w:rsidRPr="00950D74" w:rsidRDefault="00675930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H. </w:t>
    </w:r>
    <w:r w:rsidR="002F5570">
      <w:rPr>
        <w:rFonts w:ascii="Century Gothic" w:hAnsi="Century Gothic"/>
      </w:rPr>
      <w:t>Geometry</w:t>
    </w:r>
    <w:r w:rsidR="002F5570">
      <w:rPr>
        <w:rFonts w:ascii="Century Gothic" w:hAnsi="Century Gothic"/>
      </w:rPr>
      <w:tab/>
      <w:t xml:space="preserve">                 </w:t>
    </w:r>
    <w:r w:rsidR="008C5418">
      <w:rPr>
        <w:rFonts w:ascii="Century Gothic" w:hAnsi="Century Gothic"/>
      </w:rPr>
      <w:t xml:space="preserve">     Unit 1</w:t>
    </w:r>
    <w:r w:rsidR="009E6B9F">
      <w:rPr>
        <w:rFonts w:ascii="Century Gothic" w:hAnsi="Century Gothic"/>
      </w:rPr>
      <w:t xml:space="preserve"> – Probability</w:t>
    </w:r>
    <w:r w:rsidR="009E6B9F">
      <w:rPr>
        <w:rFonts w:ascii="Century Gothic" w:hAnsi="Century Gothic"/>
      </w:rPr>
      <w:tab/>
    </w:r>
    <w:r w:rsidR="002F5570">
      <w:rPr>
        <w:rFonts w:ascii="Century Gothic" w:hAnsi="Century Gothic"/>
      </w:rPr>
      <w:t>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E35C7"/>
    <w:multiLevelType w:val="hybridMultilevel"/>
    <w:tmpl w:val="B80AF6BA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2618B"/>
    <w:multiLevelType w:val="hybridMultilevel"/>
    <w:tmpl w:val="E68AC372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 w15:restartNumberingAfterBreak="0">
    <w:nsid w:val="067E457E"/>
    <w:multiLevelType w:val="hybridMultilevel"/>
    <w:tmpl w:val="7CA68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1667D5"/>
    <w:multiLevelType w:val="hybridMultilevel"/>
    <w:tmpl w:val="238C34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5F7E7D"/>
    <w:multiLevelType w:val="hybridMultilevel"/>
    <w:tmpl w:val="B5BECC2A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AC7ED6"/>
    <w:multiLevelType w:val="hybridMultilevel"/>
    <w:tmpl w:val="398AB2CC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487D58"/>
    <w:multiLevelType w:val="hybridMultilevel"/>
    <w:tmpl w:val="DDF6E298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C200D7E"/>
    <w:multiLevelType w:val="hybridMultilevel"/>
    <w:tmpl w:val="9872FA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C9E6843"/>
    <w:multiLevelType w:val="hybridMultilevel"/>
    <w:tmpl w:val="53CC23B8"/>
    <w:lvl w:ilvl="0" w:tplc="0409000F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hint="default"/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2B872C3"/>
    <w:multiLevelType w:val="hybridMultilevel"/>
    <w:tmpl w:val="AFD4EE52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2CF6565"/>
    <w:multiLevelType w:val="hybridMultilevel"/>
    <w:tmpl w:val="7ECAA910"/>
    <w:lvl w:ilvl="0" w:tplc="8D94D06C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0B34792"/>
    <w:multiLevelType w:val="hybridMultilevel"/>
    <w:tmpl w:val="5DD4F5FA"/>
    <w:lvl w:ilvl="0" w:tplc="C9F2CB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421437BC"/>
    <w:multiLevelType w:val="hybridMultilevel"/>
    <w:tmpl w:val="280CACF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21C624F"/>
    <w:multiLevelType w:val="hybridMultilevel"/>
    <w:tmpl w:val="90F0BCEC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E6F453F"/>
    <w:multiLevelType w:val="hybridMultilevel"/>
    <w:tmpl w:val="723612E2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D524BF9"/>
    <w:multiLevelType w:val="hybridMultilevel"/>
    <w:tmpl w:val="9DA6724E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191561F"/>
    <w:multiLevelType w:val="hybridMultilevel"/>
    <w:tmpl w:val="4B125EFA"/>
    <w:lvl w:ilvl="0" w:tplc="E15E81F6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C4B593F"/>
    <w:multiLevelType w:val="hybridMultilevel"/>
    <w:tmpl w:val="1E9235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9B3677"/>
    <w:multiLevelType w:val="hybridMultilevel"/>
    <w:tmpl w:val="34F29F58"/>
    <w:lvl w:ilvl="0" w:tplc="A1D2A798">
      <w:start w:val="1"/>
      <w:numFmt w:val="decimal"/>
      <w:lvlText w:val="%1.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B31DC7"/>
    <w:multiLevelType w:val="hybridMultilevel"/>
    <w:tmpl w:val="9F364FEA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6"/>
  </w:num>
  <w:num w:numId="3">
    <w:abstractNumId w:val="26"/>
  </w:num>
  <w:num w:numId="4">
    <w:abstractNumId w:val="13"/>
  </w:num>
  <w:num w:numId="5">
    <w:abstractNumId w:val="21"/>
  </w:num>
  <w:num w:numId="6">
    <w:abstractNumId w:val="17"/>
  </w:num>
  <w:num w:numId="7">
    <w:abstractNumId w:val="19"/>
  </w:num>
  <w:num w:numId="8">
    <w:abstractNumId w:val="7"/>
  </w:num>
  <w:num w:numId="9">
    <w:abstractNumId w:val="2"/>
  </w:num>
  <w:num w:numId="10">
    <w:abstractNumId w:val="22"/>
  </w:num>
  <w:num w:numId="11">
    <w:abstractNumId w:val="2"/>
  </w:num>
  <w:num w:numId="12">
    <w:abstractNumId w:val="5"/>
  </w:num>
  <w:num w:numId="13">
    <w:abstractNumId w:val="2"/>
  </w:num>
  <w:num w:numId="14">
    <w:abstractNumId w:val="9"/>
  </w:num>
  <w:num w:numId="15">
    <w:abstractNumId w:val="12"/>
  </w:num>
  <w:num w:numId="16">
    <w:abstractNumId w:val="3"/>
  </w:num>
  <w:num w:numId="17">
    <w:abstractNumId w:val="10"/>
  </w:num>
  <w:num w:numId="1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3"/>
  </w:num>
  <w:num w:numId="20">
    <w:abstractNumId w:val="15"/>
  </w:num>
  <w:num w:numId="21">
    <w:abstractNumId w:val="14"/>
  </w:num>
  <w:num w:numId="22">
    <w:abstractNumId w:val="11"/>
  </w:num>
  <w:num w:numId="23">
    <w:abstractNumId w:val="1"/>
  </w:num>
  <w:num w:numId="24">
    <w:abstractNumId w:val="22"/>
  </w:num>
  <w:num w:numId="25">
    <w:abstractNumId w:val="24"/>
  </w:num>
  <w:num w:numId="26">
    <w:abstractNumId w:val="20"/>
  </w:num>
  <w:num w:numId="27">
    <w:abstractNumId w:val="4"/>
  </w:num>
  <w:num w:numId="28">
    <w:abstractNumId w:val="8"/>
  </w:num>
  <w:num w:numId="29">
    <w:abstractNumId w:val="16"/>
  </w:num>
  <w:num w:numId="30">
    <w:abstractNumId w:val="0"/>
  </w:num>
  <w:num w:numId="31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B21"/>
    <w:rsid w:val="00054BB7"/>
    <w:rsid w:val="00057A30"/>
    <w:rsid w:val="00065C8B"/>
    <w:rsid w:val="000B59B3"/>
    <w:rsid w:val="000D11CC"/>
    <w:rsid w:val="00161334"/>
    <w:rsid w:val="00165B43"/>
    <w:rsid w:val="0019279F"/>
    <w:rsid w:val="00223327"/>
    <w:rsid w:val="00253FFB"/>
    <w:rsid w:val="00256B21"/>
    <w:rsid w:val="002E7FA4"/>
    <w:rsid w:val="002F5570"/>
    <w:rsid w:val="003F7309"/>
    <w:rsid w:val="0041309D"/>
    <w:rsid w:val="00457B66"/>
    <w:rsid w:val="004A6AB2"/>
    <w:rsid w:val="004C6F8B"/>
    <w:rsid w:val="004D63DB"/>
    <w:rsid w:val="00560D36"/>
    <w:rsid w:val="005670CF"/>
    <w:rsid w:val="005A1250"/>
    <w:rsid w:val="005D514E"/>
    <w:rsid w:val="005F60E2"/>
    <w:rsid w:val="0062662B"/>
    <w:rsid w:val="00675930"/>
    <w:rsid w:val="0068186F"/>
    <w:rsid w:val="006C467C"/>
    <w:rsid w:val="006D3B96"/>
    <w:rsid w:val="006D3C6F"/>
    <w:rsid w:val="006E2F08"/>
    <w:rsid w:val="006F29D0"/>
    <w:rsid w:val="00737545"/>
    <w:rsid w:val="00777236"/>
    <w:rsid w:val="00785F1E"/>
    <w:rsid w:val="007869E7"/>
    <w:rsid w:val="007C0FE6"/>
    <w:rsid w:val="007C14D0"/>
    <w:rsid w:val="007C2059"/>
    <w:rsid w:val="007C2EA2"/>
    <w:rsid w:val="007E75E2"/>
    <w:rsid w:val="007F015D"/>
    <w:rsid w:val="007F1992"/>
    <w:rsid w:val="008379DC"/>
    <w:rsid w:val="00865C87"/>
    <w:rsid w:val="008728F5"/>
    <w:rsid w:val="008A7866"/>
    <w:rsid w:val="008C5418"/>
    <w:rsid w:val="008D62BB"/>
    <w:rsid w:val="009067E4"/>
    <w:rsid w:val="00985B51"/>
    <w:rsid w:val="009B289C"/>
    <w:rsid w:val="009E6B9F"/>
    <w:rsid w:val="00A32605"/>
    <w:rsid w:val="00A426C4"/>
    <w:rsid w:val="00AA6E36"/>
    <w:rsid w:val="00B873BE"/>
    <w:rsid w:val="00BB361A"/>
    <w:rsid w:val="00BE7E0B"/>
    <w:rsid w:val="00C517B3"/>
    <w:rsid w:val="00C70894"/>
    <w:rsid w:val="00C75BD7"/>
    <w:rsid w:val="00CD294C"/>
    <w:rsid w:val="00CE1607"/>
    <w:rsid w:val="00D22468"/>
    <w:rsid w:val="00D2406A"/>
    <w:rsid w:val="00D76760"/>
    <w:rsid w:val="00DA1488"/>
    <w:rsid w:val="00E00CB0"/>
    <w:rsid w:val="00E72407"/>
    <w:rsid w:val="00E83D04"/>
    <w:rsid w:val="00EA011D"/>
    <w:rsid w:val="00EA11D7"/>
    <w:rsid w:val="00EC119E"/>
    <w:rsid w:val="00ED498B"/>
    <w:rsid w:val="00ED6931"/>
    <w:rsid w:val="00F017FE"/>
    <w:rsid w:val="00F12DA1"/>
    <w:rsid w:val="00F86186"/>
    <w:rsid w:val="00F86761"/>
    <w:rsid w:val="00FE7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30">
      <o:colormenu v:ext="edit" fillcolor="none" strokecolor="none [3213]"/>
    </o:shapedefaults>
    <o:shapelayout v:ext="edit">
      <o:idmap v:ext="edit" data="1"/>
      <o:rules v:ext="edit">
        <o:r id="V:Rule24" type="connector" idref="#_x0000_s1082"/>
        <o:r id="V:Rule25" type="connector" idref="#_x0000_s1081"/>
        <o:r id="V:Rule26" type="connector" idref="#_x0000_s1086"/>
        <o:r id="V:Rule27" type="connector" idref="#_x0000_s1097"/>
        <o:r id="V:Rule28" type="connector" idref="#_x0000_s1085"/>
        <o:r id="V:Rule29" type="connector" idref="#_x0000_s1098"/>
        <o:r id="V:Rule30" type="connector" idref="#_x0000_s1083"/>
        <o:r id="V:Rule31" type="connector" idref="#_x0000_s1084"/>
        <o:r id="V:Rule32" type="connector" idref="#_x0000_s1089"/>
        <o:r id="V:Rule33" type="connector" idref="#_x0000_s1100"/>
        <o:r id="V:Rule34" type="connector" idref="#_x0000_s1099"/>
        <o:r id="V:Rule35" type="connector" idref="#_x0000_s1090"/>
        <o:r id="V:Rule36" type="connector" idref="#_x0000_s1101"/>
        <o:r id="V:Rule37" type="connector" idref="#_x0000_s1092"/>
        <o:r id="V:Rule38" type="connector" idref="#_x0000_s1091"/>
        <o:r id="V:Rule39" type="connector" idref="#_x0000_s1102"/>
        <o:r id="V:Rule40" type="connector" idref="#_x0000_s1096"/>
        <o:r id="V:Rule41" type="connector" idref="#_x0000_s1087"/>
        <o:r id="V:Rule42" type="connector" idref="#_x0000_s1095"/>
        <o:r id="V:Rule43" type="connector" idref="#_x0000_s1088"/>
        <o:r id="V:Rule44" type="connector" idref="#_x0000_s1093"/>
        <o:r id="V:Rule45" type="connector" idref="#_x0000_s1103"/>
        <o:r id="V:Rule46" type="connector" idref="#_x0000_s1094"/>
      </o:rules>
    </o:shapelayout>
  </w:shapeDefaults>
  <w:decimalSymbol w:val="."/>
  <w:listSeparator w:val=","/>
  <w14:docId w14:val="7B19B40A"/>
  <w15:docId w15:val="{821872FA-2B54-4C15-A4B8-172502AAB2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4130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41309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ListParagraph">
    <w:name w:val="List Paragraph"/>
    <w:basedOn w:val="Normal"/>
    <w:uiPriority w:val="34"/>
    <w:qFormat/>
    <w:rsid w:val="00985B5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7C20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C20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064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gi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DA7C72A-D806-4E4D-A399-99AB7E30C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6</Words>
  <Characters>231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models activity—What goes up must come down</vt:lpstr>
    </vt:vector>
  </TitlesOfParts>
  <Company>Cobb County School District</Company>
  <LinksUpToDate>false</LinksUpToDate>
  <CharactersWithSpaces>2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models activity—What goes up must come down</dc:title>
  <dc:creator>Cobb County School District</dc:creator>
  <cp:lastModifiedBy>Megan Walsh</cp:lastModifiedBy>
  <cp:revision>2</cp:revision>
  <cp:lastPrinted>2013-11-11T12:06:00Z</cp:lastPrinted>
  <dcterms:created xsi:type="dcterms:W3CDTF">2017-07-18T18:12:00Z</dcterms:created>
  <dcterms:modified xsi:type="dcterms:W3CDTF">2017-07-18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